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F4FFF" w:rsidRPr="00265838" w:rsidRDefault="0056231E" w:rsidP="00265838">
      <w:pPr>
        <w:pStyle w:val="Heading1"/>
        <w:spacing w:before="0" w:line="360" w:lineRule="auto"/>
        <w:jc w:val="center"/>
        <w:rPr>
          <w:rFonts w:asciiTheme="majorHAnsi" w:hAnsiTheme="majorHAnsi" w:cstheme="majorHAnsi"/>
          <w:color w:val="2F5496" w:themeColor="accent5" w:themeShade="BF"/>
          <w:sz w:val="28"/>
          <w:szCs w:val="28"/>
        </w:rPr>
      </w:pPr>
      <w:r w:rsidRPr="00265838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 xml:space="preserve">BÀI </w:t>
      </w:r>
      <w:r w:rsidR="00C52EE4" w:rsidRPr="00265838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>1</w:t>
      </w:r>
      <w:r w:rsidRPr="00265838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 xml:space="preserve">: </w:t>
      </w:r>
      <w:r w:rsidR="006E1F81" w:rsidRPr="00265838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>DAO ĐỘNG ĐIỀU HOÀ</w:t>
      </w:r>
    </w:p>
    <w:p w:rsidR="0056231E" w:rsidRPr="00265838" w:rsidRDefault="0068244B" w:rsidP="00265838">
      <w:pPr>
        <w:pStyle w:val="Heading1"/>
        <w:spacing w:before="0" w:line="360" w:lineRule="auto"/>
        <w:jc w:val="center"/>
        <w:rPr>
          <w:rFonts w:asciiTheme="majorHAnsi" w:hAnsiTheme="majorHAnsi" w:cstheme="majorHAnsi"/>
          <w:i/>
          <w:iCs/>
          <w:color w:val="2F5496" w:themeColor="accent5" w:themeShade="BF"/>
          <w:sz w:val="28"/>
          <w:szCs w:val="28"/>
        </w:rPr>
      </w:pPr>
      <w:r w:rsidRPr="00265838">
        <w:rPr>
          <w:rFonts w:asciiTheme="majorHAnsi" w:hAnsiTheme="majorHAnsi" w:cstheme="majorHAnsi"/>
          <w:i/>
          <w:iCs/>
          <w:color w:val="2F5496" w:themeColor="accent5" w:themeShade="BF"/>
          <w:sz w:val="28"/>
          <w:szCs w:val="28"/>
        </w:rPr>
        <w:t>(3</w:t>
      </w:r>
      <w:r w:rsidR="00244C07">
        <w:rPr>
          <w:rFonts w:asciiTheme="majorHAnsi" w:hAnsiTheme="majorHAnsi" w:cstheme="majorHAnsi"/>
          <w:i/>
          <w:iCs/>
          <w:color w:val="2F5496" w:themeColor="accent5" w:themeShade="BF"/>
          <w:sz w:val="28"/>
          <w:szCs w:val="28"/>
        </w:rPr>
        <w:t>5</w:t>
      </w:r>
      <w:r w:rsidR="0056231E" w:rsidRPr="00265838">
        <w:rPr>
          <w:rFonts w:asciiTheme="majorHAnsi" w:hAnsiTheme="majorHAnsi" w:cstheme="majorHAnsi"/>
          <w:i/>
          <w:iCs/>
          <w:color w:val="2F5496" w:themeColor="accent5" w:themeShade="BF"/>
          <w:sz w:val="28"/>
          <w:szCs w:val="28"/>
        </w:rPr>
        <w:t xml:space="preserve"> câu)</w:t>
      </w:r>
    </w:p>
    <w:p w:rsidR="0056231E" w:rsidRPr="00265838" w:rsidRDefault="0056231E" w:rsidP="00265838">
      <w:pPr>
        <w:pStyle w:val="Heading2"/>
        <w:spacing w:before="0" w:line="360" w:lineRule="auto"/>
        <w:jc w:val="both"/>
        <w:rPr>
          <w:rFonts w:asciiTheme="majorHAnsi" w:hAnsiTheme="majorHAnsi" w:cstheme="majorHAnsi"/>
          <w:b/>
          <w:color w:val="2F5496" w:themeColor="accent5" w:themeShade="BF"/>
          <w:szCs w:val="28"/>
          <w:lang w:val="vi-VN"/>
        </w:rPr>
      </w:pPr>
      <w:r w:rsidRPr="00265838">
        <w:rPr>
          <w:rFonts w:asciiTheme="majorHAnsi" w:hAnsiTheme="majorHAnsi" w:cstheme="majorHAnsi"/>
          <w:b/>
          <w:color w:val="2F5496" w:themeColor="accent5" w:themeShade="BF"/>
          <w:szCs w:val="28"/>
          <w:lang w:val="vi-VN"/>
        </w:rPr>
        <w:t>A. TRẮC NGHIỆM</w:t>
      </w:r>
    </w:p>
    <w:p w:rsidR="0056231E" w:rsidRPr="00265838" w:rsidRDefault="0056231E" w:rsidP="00265838">
      <w:pPr>
        <w:pStyle w:val="Heading3"/>
        <w:spacing w:before="0" w:line="360" w:lineRule="auto"/>
        <w:jc w:val="both"/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</w:pPr>
      <w:r w:rsidRPr="00265838"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  <w:t>1. NHẬN BIẾ</w:t>
      </w:r>
      <w:r w:rsidR="004A4977" w:rsidRPr="00265838"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  <w:t>T (1</w:t>
      </w:r>
      <w:r w:rsidR="00972769" w:rsidRPr="00265838"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  <w:t>5</w:t>
      </w:r>
      <w:r w:rsidRPr="00265838"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  <w:t xml:space="preserve"> câu)</w:t>
      </w:r>
    </w:p>
    <w:p w:rsidR="006E1F81" w:rsidRPr="00265838" w:rsidRDefault="006E1F8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vi-VN"/>
        </w:rPr>
      </w:pPr>
      <w:r w:rsidRPr="00265838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1: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vi-VN"/>
        </w:rPr>
        <w:t xml:space="preserve">Phương trình dao động của vật có dạng </w:t>
      </w:r>
      <w:r w:rsidR="00265838" w:rsidRPr="00265838">
        <w:rPr>
          <w:rFonts w:asciiTheme="majorHAnsi" w:eastAsia="Times New Roman" w:hAnsiTheme="majorHAnsi" w:cstheme="majorHAnsi"/>
          <w:color w:val="000000"/>
          <w:position w:val="-12"/>
          <w:sz w:val="28"/>
          <w:szCs w:val="28"/>
          <w:lang w:val="pt-BR"/>
        </w:rPr>
        <w:object w:dxaOrig="2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pt;height:17.5pt" o:ole="">
            <v:imagedata r:id="rId6" o:title=""/>
          </v:shape>
          <o:OLEObject Type="Embed" ProgID="Equation.DSMT4" ShapeID="_x0000_i1025" DrawAspect="Content" ObjectID="_1742364641" r:id="rId7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vi-VN"/>
        </w:rPr>
        <w:t>. Pha ban đầu của dao động là</w:t>
      </w:r>
    </w:p>
    <w:p w:rsidR="006E1F81" w:rsidRPr="00265838" w:rsidRDefault="006E1F81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vi-VN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vi-VN"/>
        </w:rPr>
        <w:t>A. 0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vi-VN"/>
        </w:rPr>
        <w:tab/>
      </w:r>
    </w:p>
    <w:p w:rsidR="006E1F81" w:rsidRPr="00265838" w:rsidRDefault="006E1F81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vi-VN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vi-VN"/>
        </w:rPr>
        <w:t>B.</w:t>
      </w:r>
      <w:r w:rsidRPr="00265838">
        <w:rPr>
          <w:rFonts w:asciiTheme="majorHAnsi" w:hAnsiTheme="majorHAnsi" w:cstheme="majorHAnsi"/>
          <w:color w:val="FF0000"/>
          <w:sz w:val="28"/>
          <w:szCs w:val="28"/>
          <w:lang w:val="vi-VN"/>
        </w:rPr>
        <w:t xml:space="preserve"> </w:t>
      </w:r>
      <w:r w:rsidRPr="00265838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279" w:dyaOrig="620">
          <v:shape id="_x0000_i1026" type="#_x0000_t75" style="width:14pt;height:31pt" o:ole="">
            <v:imagedata r:id="rId8" o:title=""/>
          </v:shape>
          <o:OLEObject Type="Embed" ProgID="Equation.DSMT4" ShapeID="_x0000_i1026" DrawAspect="Content" ObjectID="_1742364642" r:id="rId9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vi-VN"/>
        </w:rPr>
        <w:tab/>
      </w:r>
    </w:p>
    <w:p w:rsidR="006E1F81" w:rsidRPr="00265838" w:rsidRDefault="006E1F81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vi-VN"/>
        </w:rPr>
        <w:t>C.</w:t>
      </w:r>
      <w:r w:rsidRPr="00265838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265838">
        <w:rPr>
          <w:rFonts w:asciiTheme="majorHAnsi" w:hAnsiTheme="majorHAnsi" w:cstheme="majorHAnsi"/>
          <w:position w:val="-6"/>
          <w:sz w:val="28"/>
          <w:szCs w:val="28"/>
        </w:rPr>
        <w:object w:dxaOrig="260" w:dyaOrig="240">
          <v:shape id="_x0000_i1027" type="#_x0000_t75" style="width:13pt;height:12pt" o:ole="">
            <v:imagedata r:id="rId10" o:title=""/>
          </v:shape>
          <o:OLEObject Type="Embed" ProgID="Equation.DSMT4" ShapeID="_x0000_i1027" DrawAspect="Content" ObjectID="_1742364643" r:id="rId11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6E1F81" w:rsidRPr="00265838" w:rsidRDefault="006E1F81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D.</w:t>
      </w:r>
      <w:r w:rsidRPr="00265838">
        <w:rPr>
          <w:rFonts w:asciiTheme="majorHAnsi" w:hAnsiTheme="majorHAnsi" w:cstheme="majorHAnsi"/>
          <w:position w:val="-24"/>
          <w:sz w:val="28"/>
          <w:szCs w:val="28"/>
        </w:rPr>
        <w:object w:dxaOrig="460" w:dyaOrig="620">
          <v:shape id="_x0000_i1028" type="#_x0000_t75" style="width:23pt;height:31pt" o:ole="">
            <v:imagedata r:id="rId12" o:title=""/>
          </v:shape>
          <o:OLEObject Type="Embed" ProgID="Equation.DSMT4" ShapeID="_x0000_i1028" DrawAspect="Content" ObjectID="_1742364644" r:id="rId13"/>
        </w:object>
      </w:r>
    </w:p>
    <w:p w:rsidR="006E1F81" w:rsidRPr="00265838" w:rsidRDefault="006E1F8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>Câu 2: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Phương trình dao động của vật có dạng x = Asin</w:t>
      </w:r>
      <w:r w:rsidRPr="00265838">
        <w:rPr>
          <w:rFonts w:asciiTheme="majorHAnsi" w:eastAsia="Times New Roman" w:hAnsiTheme="majorHAnsi" w:cstheme="majorHAnsi"/>
          <w:noProof/>
          <w:color w:val="000000"/>
          <w:position w:val="-6"/>
          <w:sz w:val="28"/>
          <w:szCs w:val="28"/>
          <w:lang w:eastAsia="ko-KR"/>
        </w:rPr>
        <w:drawing>
          <wp:inline distT="0" distB="0" distL="0" distR="0" wp14:anchorId="01DD7399" wp14:editId="27A86330">
            <wp:extent cx="133350" cy="1333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t + Acos</w:t>
      </w:r>
      <w:r w:rsidRPr="00265838">
        <w:rPr>
          <w:rFonts w:asciiTheme="majorHAnsi" w:eastAsia="Times New Roman" w:hAnsiTheme="majorHAnsi" w:cstheme="majorHAnsi"/>
          <w:noProof/>
          <w:color w:val="000000"/>
          <w:position w:val="-6"/>
          <w:sz w:val="28"/>
          <w:szCs w:val="28"/>
          <w:lang w:eastAsia="ko-KR"/>
        </w:rPr>
        <w:drawing>
          <wp:inline distT="0" distB="0" distL="0" distR="0" wp14:anchorId="01F20189" wp14:editId="3C3187C3">
            <wp:extent cx="133350" cy="1333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t. Biên độ dao động của vật là</w:t>
      </w:r>
    </w:p>
    <w:p w:rsidR="006E1F81" w:rsidRPr="00265838" w:rsidRDefault="006E1F81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A. </w:t>
      </w:r>
      <w:r w:rsidRPr="00265838">
        <w:rPr>
          <w:rFonts w:asciiTheme="majorHAnsi" w:hAnsiTheme="majorHAnsi" w:cstheme="majorHAnsi"/>
          <w:position w:val="-24"/>
          <w:sz w:val="28"/>
          <w:szCs w:val="28"/>
        </w:rPr>
        <w:object w:dxaOrig="300" w:dyaOrig="639">
          <v:shape id="_x0000_i1029" type="#_x0000_t75" style="width:15pt;height:32pt" o:ole="">
            <v:imagedata r:id="rId16" o:title=""/>
          </v:shape>
          <o:OLEObject Type="Embed" ProgID="Equation.DSMT4" ShapeID="_x0000_i1029" DrawAspect="Content" ObjectID="_1742364645" r:id="rId17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6E1F81" w:rsidRPr="00265838" w:rsidRDefault="006E1F81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B. </w:t>
      </w:r>
      <w:r w:rsidRPr="00265838">
        <w:rPr>
          <w:rFonts w:asciiTheme="majorHAnsi" w:hAnsiTheme="majorHAnsi" w:cstheme="majorHAnsi"/>
          <w:position w:val="-4"/>
          <w:sz w:val="28"/>
          <w:szCs w:val="28"/>
        </w:rPr>
        <w:object w:dxaOrig="260" w:dyaOrig="279">
          <v:shape id="_x0000_i1030" type="#_x0000_t75" style="width:13pt;height:14pt" o:ole="">
            <v:imagedata r:id="rId18" o:title=""/>
          </v:shape>
          <o:OLEObject Type="Embed" ProgID="Equation.DSMT4" ShapeID="_x0000_i1030" DrawAspect="Content" ObjectID="_1742364646" r:id="rId19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6E1F81" w:rsidRPr="00265838" w:rsidRDefault="006E1F81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 xml:space="preserve">C. </w:t>
      </w:r>
      <w:r w:rsidRPr="00265838">
        <w:rPr>
          <w:rFonts w:asciiTheme="majorHAnsi" w:hAnsiTheme="majorHAnsi" w:cstheme="majorHAnsi"/>
          <w:position w:val="-6"/>
          <w:sz w:val="28"/>
          <w:szCs w:val="28"/>
        </w:rPr>
        <w:object w:dxaOrig="580" w:dyaOrig="360">
          <v:shape id="_x0000_i1031" type="#_x0000_t75" style="width:29pt;height:18pt" o:ole="">
            <v:imagedata r:id="rId20" o:title=""/>
          </v:shape>
          <o:OLEObject Type="Embed" ProgID="Equation.DSMT4" ShapeID="_x0000_i1031" DrawAspect="Content" ObjectID="_1742364647" r:id="rId21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6E1F81" w:rsidRPr="00265838" w:rsidRDefault="006E1F81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D.</w:t>
      </w: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 xml:space="preserve"> </w:t>
      </w:r>
      <w:r w:rsidRPr="00265838">
        <w:rPr>
          <w:rFonts w:asciiTheme="majorHAnsi" w:hAnsiTheme="majorHAnsi" w:cstheme="majorHAnsi"/>
          <w:position w:val="-8"/>
          <w:sz w:val="28"/>
          <w:szCs w:val="28"/>
        </w:rPr>
        <w:object w:dxaOrig="560" w:dyaOrig="380">
          <v:shape id="_x0000_i1032" type="#_x0000_t75" style="width:28pt;height:19pt" o:ole="">
            <v:imagedata r:id="rId22" o:title=""/>
          </v:shape>
          <o:OLEObject Type="Embed" ProgID="Equation.DSMT4" ShapeID="_x0000_i1032" DrawAspect="Content" ObjectID="_1742364648" r:id="rId23"/>
        </w:object>
      </w:r>
    </w:p>
    <w:p w:rsidR="006E1F81" w:rsidRPr="00265838" w:rsidRDefault="00CE74AF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vi-VN"/>
        </w:rPr>
      </w:pPr>
      <w:r w:rsidRPr="00265838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</w:t>
      </w:r>
      <w:r w:rsidR="006E1F81" w:rsidRPr="00265838">
        <w:rPr>
          <w:rFonts w:asciiTheme="majorHAnsi" w:hAnsiTheme="majorHAnsi" w:cstheme="majorHAnsi"/>
          <w:b/>
          <w:bCs/>
          <w:sz w:val="28"/>
          <w:szCs w:val="28"/>
          <w:lang w:val="pt-BR"/>
        </w:rPr>
        <w:t>3</w:t>
      </w:r>
      <w:r w:rsidRPr="00265838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: </w:t>
      </w:r>
      <w:r w:rsidR="006E1F81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vi-VN"/>
        </w:rPr>
        <w:t xml:space="preserve">Phương trình vận tốc của một vật dao động điều hoà là v = 120cos20t (cm/s), với t đo bằng giây. Vào thời điểm </w:t>
      </w:r>
      <w:r w:rsidR="006E1F81" w:rsidRPr="00265838">
        <w:rPr>
          <w:rFonts w:asciiTheme="majorHAnsi" w:hAnsiTheme="majorHAnsi" w:cstheme="majorHAnsi"/>
          <w:position w:val="-24"/>
          <w:sz w:val="28"/>
          <w:szCs w:val="28"/>
        </w:rPr>
        <w:object w:dxaOrig="620" w:dyaOrig="620">
          <v:shape id="_x0000_i1033" type="#_x0000_t75" style="width:31pt;height:31pt" o:ole="">
            <v:imagedata r:id="rId24" o:title=""/>
          </v:shape>
          <o:OLEObject Type="Embed" ProgID="Equation.DSMT4" ShapeID="_x0000_i1033" DrawAspect="Content" ObjectID="_1742364649" r:id="rId25"/>
        </w:object>
      </w:r>
      <w:r w:rsidR="006E1F81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vi-VN"/>
        </w:rPr>
        <w:t xml:space="preserve"> (T là chu kì dao động) thì vật có li độ là</w:t>
      </w:r>
    </w:p>
    <w:p w:rsidR="006E1F81" w:rsidRPr="00265838" w:rsidRDefault="006E1F81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A.    3 cm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6E1F81" w:rsidRPr="00265838" w:rsidRDefault="006E1F81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B. – 3 cm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6E1F81" w:rsidRPr="00265838" w:rsidRDefault="006E1F81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C. </w:t>
      </w:r>
      <w:r w:rsidRPr="00265838">
        <w:rPr>
          <w:rFonts w:asciiTheme="majorHAnsi" w:hAnsiTheme="majorHAnsi" w:cstheme="majorHAnsi"/>
          <w:position w:val="-8"/>
          <w:sz w:val="28"/>
          <w:szCs w:val="28"/>
        </w:rPr>
        <w:object w:dxaOrig="660" w:dyaOrig="380">
          <v:shape id="_x0000_i1034" type="#_x0000_t75" style="width:33pt;height:19pt" o:ole="">
            <v:imagedata r:id="rId26" o:title=""/>
          </v:shape>
          <o:OLEObject Type="Embed" ProgID="Equation.DSMT4" ShapeID="_x0000_i1034" DrawAspect="Content" ObjectID="_1742364650" r:id="rId27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cm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6E1F81" w:rsidRPr="00265838" w:rsidRDefault="006E1F81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 xml:space="preserve">D.   </w:t>
      </w:r>
      <w:r w:rsidRPr="00265838">
        <w:rPr>
          <w:rFonts w:asciiTheme="majorHAnsi" w:hAnsiTheme="majorHAnsi" w:cstheme="majorHAnsi"/>
          <w:color w:val="FF0000"/>
          <w:position w:val="-8"/>
          <w:sz w:val="28"/>
          <w:szCs w:val="28"/>
        </w:rPr>
        <w:object w:dxaOrig="499" w:dyaOrig="380">
          <v:shape id="_x0000_i1035" type="#_x0000_t75" style="width:25pt;height:19pt" o:ole="">
            <v:imagedata r:id="rId28" o:title=""/>
          </v:shape>
          <o:OLEObject Type="Embed" ProgID="Equation.DSMT4" ShapeID="_x0000_i1035" DrawAspect="Content" ObjectID="_1742364651" r:id="rId29"/>
        </w:object>
      </w: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cm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6E1F81" w:rsidRPr="00265838" w:rsidRDefault="00FA4512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hAnsiTheme="majorHAnsi" w:cstheme="majorHAnsi"/>
          <w:b/>
          <w:color w:val="000000"/>
          <w:sz w:val="28"/>
          <w:szCs w:val="28"/>
          <w:lang w:val="vi-VN"/>
        </w:rPr>
        <w:t xml:space="preserve">Câu </w:t>
      </w:r>
      <w:r w:rsidR="006E1F81" w:rsidRPr="00265838">
        <w:rPr>
          <w:rFonts w:asciiTheme="majorHAnsi" w:hAnsiTheme="majorHAnsi" w:cstheme="majorHAnsi"/>
          <w:b/>
          <w:color w:val="000000"/>
          <w:sz w:val="28"/>
          <w:szCs w:val="28"/>
          <w:lang w:val="pt-BR"/>
        </w:rPr>
        <w:t>4</w:t>
      </w:r>
      <w:r w:rsidRPr="00265838">
        <w:rPr>
          <w:rFonts w:asciiTheme="majorHAnsi" w:hAnsiTheme="majorHAnsi" w:cstheme="majorHAnsi"/>
          <w:b/>
          <w:color w:val="000000"/>
          <w:sz w:val="28"/>
          <w:szCs w:val="28"/>
          <w:lang w:val="vi-VN"/>
        </w:rPr>
        <w:t>:</w:t>
      </w:r>
      <w:r w:rsidRPr="00265838">
        <w:rPr>
          <w:rFonts w:asciiTheme="majorHAnsi" w:hAnsiTheme="majorHAnsi" w:cstheme="majorHAnsi"/>
          <w:color w:val="000000"/>
          <w:sz w:val="28"/>
          <w:szCs w:val="28"/>
          <w:lang w:val="vi-VN"/>
        </w:rPr>
        <w:t xml:space="preserve"> </w:t>
      </w:r>
      <w:r w:rsidR="006E1F81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Một vật dao động điều hoà theo thời gian có phương trình x = Acos</w:t>
      </w:r>
      <w:r w:rsidR="006E1F81" w:rsidRPr="00265838">
        <w:rPr>
          <w:rFonts w:asciiTheme="majorHAnsi" w:eastAsia="Times New Roman" w:hAnsiTheme="majorHAnsi" w:cstheme="majorHAnsi"/>
          <w:color w:val="000000"/>
          <w:sz w:val="28"/>
          <w:szCs w:val="28"/>
          <w:vertAlign w:val="superscript"/>
          <w:lang w:val="pt-BR"/>
        </w:rPr>
        <w:t>2</w:t>
      </w:r>
      <w:r w:rsidR="006E1F81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(</w:t>
      </w:r>
      <w:r w:rsidR="006E1F81" w:rsidRPr="00265838">
        <w:rPr>
          <w:rFonts w:asciiTheme="majorHAnsi" w:eastAsia="Times New Roman" w:hAnsiTheme="majorHAnsi" w:cstheme="majorHAnsi"/>
          <w:color w:val="000000"/>
          <w:position w:val="-6"/>
          <w:sz w:val="28"/>
          <w:szCs w:val="28"/>
        </w:rPr>
        <w:object w:dxaOrig="920" w:dyaOrig="279">
          <v:shape id="_x0000_i1036" type="#_x0000_t75" style="width:46pt;height:14.5pt" o:ole="">
            <v:imagedata r:id="rId30" o:title=""/>
          </v:shape>
          <o:OLEObject Type="Embed" ProgID="Equation.3" ShapeID="_x0000_i1036" DrawAspect="Content" ObjectID="_1742364652" r:id="rId31"/>
        </w:object>
      </w:r>
      <w:r w:rsidR="006E1F81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) thì động năng và thế năng biến thiên tuần hoàn với tần số góc</w:t>
      </w:r>
    </w:p>
    <w:p w:rsidR="00B91FDC" w:rsidRPr="00265838" w:rsidRDefault="006E1F81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A.</w:t>
      </w:r>
      <w:r w:rsidR="00B91FDC" w:rsidRPr="00265838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r w:rsidR="00B91FDC" w:rsidRPr="00265838">
        <w:rPr>
          <w:rFonts w:asciiTheme="majorHAnsi" w:hAnsiTheme="majorHAnsi" w:cstheme="majorHAnsi"/>
          <w:position w:val="-6"/>
          <w:sz w:val="28"/>
          <w:szCs w:val="28"/>
        </w:rPr>
        <w:object w:dxaOrig="900" w:dyaOrig="320">
          <v:shape id="_x0000_i1037" type="#_x0000_t75" style="width:45pt;height:16pt" o:ole="">
            <v:imagedata r:id="rId32" o:title=""/>
          </v:shape>
          <o:OLEObject Type="Embed" ProgID="Equation.DSMT4" ShapeID="_x0000_i1037" DrawAspect="Content" ObjectID="_1742364653" r:id="rId33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B91FDC" w:rsidRPr="00265838" w:rsidRDefault="006E1F81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lastRenderedPageBreak/>
        <w:t xml:space="preserve">B. </w:t>
      </w:r>
      <w:r w:rsidR="00B91FDC" w:rsidRPr="00265838">
        <w:rPr>
          <w:rFonts w:asciiTheme="majorHAnsi" w:hAnsiTheme="majorHAnsi" w:cstheme="majorHAnsi"/>
          <w:position w:val="-6"/>
          <w:sz w:val="28"/>
          <w:szCs w:val="28"/>
        </w:rPr>
        <w:object w:dxaOrig="760" w:dyaOrig="320">
          <v:shape id="_x0000_i1038" type="#_x0000_t75" style="width:38pt;height:16pt" o:ole="">
            <v:imagedata r:id="rId34" o:title=""/>
          </v:shape>
          <o:OLEObject Type="Embed" ProgID="Equation.DSMT4" ShapeID="_x0000_i1038" DrawAspect="Content" ObjectID="_1742364654" r:id="rId35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B91FDC" w:rsidRPr="00265838" w:rsidRDefault="006E1F81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 xml:space="preserve">C. </w:t>
      </w:r>
      <w:r w:rsidR="00D312E9" w:rsidRPr="00265838">
        <w:rPr>
          <w:rFonts w:asciiTheme="majorHAnsi" w:hAnsiTheme="majorHAnsi" w:cstheme="majorHAnsi"/>
          <w:color w:val="FF0000"/>
          <w:position w:val="-6"/>
          <w:sz w:val="28"/>
          <w:szCs w:val="28"/>
        </w:rPr>
        <w:object w:dxaOrig="900" w:dyaOrig="320">
          <v:shape id="_x0000_i1039" type="#_x0000_t75" style="width:45pt;height:16pt" o:ole="">
            <v:imagedata r:id="rId36" o:title=""/>
          </v:shape>
          <o:OLEObject Type="Embed" ProgID="Equation.DSMT4" ShapeID="_x0000_i1039" DrawAspect="Content" ObjectID="_1742364655" r:id="rId37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6E1F81" w:rsidRPr="00265838" w:rsidRDefault="006E1F81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D.</w:t>
      </w: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 xml:space="preserve"> </w:t>
      </w:r>
      <w:r w:rsidR="00B91FDC" w:rsidRPr="00265838">
        <w:rPr>
          <w:rFonts w:asciiTheme="majorHAnsi" w:hAnsiTheme="majorHAnsi" w:cstheme="majorHAnsi"/>
          <w:position w:val="-6"/>
          <w:sz w:val="28"/>
          <w:szCs w:val="28"/>
        </w:rPr>
        <w:object w:dxaOrig="900" w:dyaOrig="320">
          <v:shape id="_x0000_i1040" type="#_x0000_t75" style="width:45pt;height:16pt" o:ole="">
            <v:imagedata r:id="rId38" o:title=""/>
          </v:shape>
          <o:OLEObject Type="Embed" ProgID="Equation.DSMT4" ShapeID="_x0000_i1040" DrawAspect="Content" ObjectID="_1742364656" r:id="rId39"/>
        </w:object>
      </w:r>
    </w:p>
    <w:p w:rsidR="006E1F81" w:rsidRPr="00265838" w:rsidRDefault="006E1F8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 xml:space="preserve">Câu </w:t>
      </w:r>
      <w:r w:rsidR="00AB7F3D"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>5</w:t>
      </w: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>: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Động năng của một vật dao động điều hoà: E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vertAlign w:val="subscript"/>
          <w:lang w:val="pt-BR"/>
        </w:rPr>
        <w:t>đ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= E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vertAlign w:val="subscript"/>
          <w:lang w:val="pt-BR"/>
        </w:rPr>
        <w:t>0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sin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vertAlign w:val="superscript"/>
          <w:lang w:val="pt-BR"/>
        </w:rPr>
        <w:t>2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(</w:t>
      </w:r>
      <w:r w:rsidRPr="00265838">
        <w:rPr>
          <w:rFonts w:asciiTheme="majorHAnsi" w:eastAsia="Times New Roman" w:hAnsiTheme="majorHAnsi" w:cstheme="majorHAnsi"/>
          <w:noProof/>
          <w:color w:val="000000"/>
          <w:position w:val="-6"/>
          <w:sz w:val="28"/>
          <w:szCs w:val="28"/>
          <w:lang w:eastAsia="ko-KR"/>
        </w:rPr>
        <w:drawing>
          <wp:inline distT="0" distB="0" distL="0" distR="0" wp14:anchorId="0C8C27BD" wp14:editId="77DD3734">
            <wp:extent cx="133350" cy="13335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t). Giá trị lớn nhất của thế năng là</w:t>
      </w:r>
    </w:p>
    <w:p w:rsidR="00B91FDC" w:rsidRPr="00265838" w:rsidRDefault="006E1F81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A.</w:t>
      </w:r>
      <w:r w:rsidRPr="00265838">
        <w:rPr>
          <w:rFonts w:asciiTheme="majorHAnsi" w:eastAsia="Times New Roman" w:hAnsiTheme="majorHAnsi" w:cstheme="majorHAnsi"/>
          <w:color w:val="000000"/>
          <w:position w:val="-6"/>
          <w:sz w:val="28"/>
          <w:szCs w:val="28"/>
          <w:lang w:val="pt-BR"/>
        </w:rPr>
        <w:t xml:space="preserve"> </w:t>
      </w:r>
      <w:r w:rsidRPr="00265838">
        <w:rPr>
          <w:rFonts w:asciiTheme="majorHAnsi" w:eastAsia="Times New Roman" w:hAnsiTheme="majorHAnsi" w:cstheme="majorHAnsi"/>
          <w:color w:val="000000"/>
          <w:position w:val="-12"/>
          <w:sz w:val="28"/>
          <w:szCs w:val="28"/>
        </w:rPr>
        <w:object w:dxaOrig="639" w:dyaOrig="400">
          <v:shape id="_x0000_i1041" type="#_x0000_t75" style="width:32pt;height:20.5pt" o:ole="">
            <v:imagedata r:id="rId41" o:title=""/>
          </v:shape>
          <o:OLEObject Type="Embed" ProgID="Equation.3" ShapeID="_x0000_i1041" DrawAspect="Content" ObjectID="_1742364657" r:id="rId42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B91FDC" w:rsidRPr="00265838" w:rsidRDefault="006E1F81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B. </w:t>
      </w:r>
      <w:r w:rsidR="00B91FDC" w:rsidRPr="00265838">
        <w:rPr>
          <w:rFonts w:asciiTheme="majorHAnsi" w:eastAsia="Times New Roman" w:hAnsiTheme="majorHAnsi" w:cstheme="majorHAnsi"/>
          <w:color w:val="000000"/>
          <w:position w:val="-24"/>
          <w:sz w:val="28"/>
          <w:szCs w:val="28"/>
        </w:rPr>
        <w:object w:dxaOrig="380" w:dyaOrig="639">
          <v:shape id="_x0000_i1042" type="#_x0000_t75" style="width:19pt;height:32.5pt" o:ole="">
            <v:imagedata r:id="rId43" o:title=""/>
          </v:shape>
          <o:OLEObject Type="Embed" ProgID="Equation.DSMT4" ShapeID="_x0000_i1042" DrawAspect="Content" ObjectID="_1742364658" r:id="rId44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B91FDC" w:rsidRPr="00265838" w:rsidRDefault="006E1F81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C. E</w:t>
      </w: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vertAlign w:val="subscript"/>
          <w:lang w:val="pt-BR"/>
        </w:rPr>
        <w:t>0</w:t>
      </w: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.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6E1F81" w:rsidRPr="00265838" w:rsidRDefault="006E1F81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D</w:t>
      </w: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 xml:space="preserve">.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2E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vertAlign w:val="subscript"/>
          <w:lang w:val="pt-BR"/>
        </w:rPr>
        <w:t>0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.</w:t>
      </w:r>
    </w:p>
    <w:p w:rsidR="006E1F81" w:rsidRPr="00265838" w:rsidRDefault="006E1F8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 xml:space="preserve">Câu </w:t>
      </w:r>
      <w:r w:rsidR="00AB7F3D"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>6</w:t>
      </w: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>: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Chọn kết luận </w:t>
      </w:r>
      <w:r w:rsidRPr="00265838">
        <w:rPr>
          <w:rFonts w:asciiTheme="majorHAnsi" w:eastAsia="Times New Roman" w:hAnsiTheme="majorHAnsi" w:cstheme="majorHAnsi"/>
          <w:bCs/>
          <w:color w:val="000000"/>
          <w:sz w:val="28"/>
          <w:szCs w:val="28"/>
          <w:lang w:val="pt-BR"/>
        </w:rPr>
        <w:t>đúng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. Năng lượng dao độn</w:t>
      </w:r>
      <w:r w:rsidR="00D312E9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g của một vật dao động điều hòa</w:t>
      </w:r>
    </w:p>
    <w:p w:rsidR="006E1F81" w:rsidRPr="00265838" w:rsidRDefault="006E1F8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A. </w:t>
      </w:r>
      <w:r w:rsidR="00D312E9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Giảm </w:t>
      </w:r>
      <w:r w:rsidR="00D312E9" w:rsidRPr="00265838">
        <w:rPr>
          <w:rFonts w:asciiTheme="majorHAnsi" w:eastAsia="Times New Roman" w:hAnsiTheme="majorHAnsi" w:cstheme="majorHAnsi"/>
          <w:color w:val="000000"/>
          <w:position w:val="-24"/>
          <w:sz w:val="28"/>
          <w:szCs w:val="28"/>
        </w:rPr>
        <w:object w:dxaOrig="240" w:dyaOrig="639">
          <v:shape id="_x0000_i1043" type="#_x0000_t75" style="width:12pt;height:32.5pt" o:ole="">
            <v:imagedata r:id="rId45" o:title=""/>
          </v:shape>
          <o:OLEObject Type="Embed" ProgID="Equation.DSMT4" ShapeID="_x0000_i1043" DrawAspect="Content" ObjectID="_1742364659" r:id="rId46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lần khi tần số t</w:t>
      </w:r>
      <w:r w:rsidR="00D312E9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ăng 3 lần và biên độ giảm 9 lần</w:t>
      </w:r>
    </w:p>
    <w:p w:rsidR="006E1F81" w:rsidRPr="00265838" w:rsidRDefault="006E1F8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B. Giảm 4 lần khi biên độ </w:t>
      </w:r>
      <w:r w:rsidR="00D312E9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giảm 2 lần và tần số tăng 2 lần</w:t>
      </w:r>
    </w:p>
    <w:p w:rsidR="006E1F81" w:rsidRPr="00265838" w:rsidRDefault="006E1F8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C. Giảm </w:t>
      </w:r>
      <w:r w:rsidR="00D312E9" w:rsidRPr="00265838">
        <w:rPr>
          <w:rFonts w:asciiTheme="majorHAnsi" w:eastAsia="Times New Roman" w:hAnsiTheme="majorHAnsi" w:cstheme="majorHAnsi"/>
          <w:color w:val="000000"/>
          <w:position w:val="-24"/>
          <w:sz w:val="28"/>
          <w:szCs w:val="28"/>
        </w:rPr>
        <w:object w:dxaOrig="380" w:dyaOrig="639">
          <v:shape id="_x0000_i1044" type="#_x0000_t75" style="width:19pt;height:32.5pt" o:ole="">
            <v:imagedata r:id="rId47" o:title=""/>
          </v:shape>
          <o:OLEObject Type="Embed" ProgID="Equation.DSMT4" ShapeID="_x0000_i1044" DrawAspect="Content" ObjectID="_1742364660" r:id="rId48"/>
        </w:object>
      </w:r>
      <w:r w:rsidR="00D312E9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lần khi tần số dao động tăng 3</w:t>
      </w:r>
      <w:r w:rsidR="00D312E9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lần và biên độ dao động giảm 3 lần</w:t>
      </w:r>
    </w:p>
    <w:p w:rsidR="006E1F81" w:rsidRPr="00265838" w:rsidRDefault="006E1F8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D</w:t>
      </w:r>
      <w:r w:rsidRPr="00265838">
        <w:rPr>
          <w:rFonts w:asciiTheme="majorHAnsi" w:eastAsia="Times New Roman" w:hAnsiTheme="majorHAnsi" w:cstheme="majorHAnsi"/>
          <w:b/>
          <w:color w:val="FF0000"/>
          <w:sz w:val="28"/>
          <w:szCs w:val="28"/>
          <w:lang w:val="pt-BR"/>
        </w:rPr>
        <w:t xml:space="preserve">. </w:t>
      </w: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 xml:space="preserve">Tăng 16 lần khi biên độ </w:t>
      </w:r>
      <w:r w:rsidR="00D312E9"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tăng 2 lần và tần số tăng 2 lần</w:t>
      </w:r>
    </w:p>
    <w:p w:rsidR="006E1F81" w:rsidRPr="00265838" w:rsidRDefault="006E1F8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 xml:space="preserve">Câu </w:t>
      </w:r>
      <w:r w:rsidR="00AB7F3D"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>7</w:t>
      </w: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>: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Kết luận nào sau đây </w:t>
      </w:r>
      <w:r w:rsidRPr="00265838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lang w:val="pt-BR"/>
        </w:rPr>
        <w:t>không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đúng? Đối với một chất điểm dao động cơ điều hoà với tần số f thì</w:t>
      </w:r>
    </w:p>
    <w:p w:rsidR="006E1F81" w:rsidRPr="00265838" w:rsidRDefault="006E1F8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A. </w:t>
      </w:r>
      <w:r w:rsidR="00D312E9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V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ận tốc b</w:t>
      </w:r>
      <w:r w:rsidR="00D312E9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iến thiên điều hoà với tần số f</w:t>
      </w:r>
    </w:p>
    <w:p w:rsidR="006E1F81" w:rsidRPr="00265838" w:rsidRDefault="006E1F8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B. </w:t>
      </w:r>
      <w:r w:rsidR="00D312E9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G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ia tốc b</w:t>
      </w:r>
      <w:r w:rsidR="00D312E9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iến thiên điều hoà với tần số f</w:t>
      </w:r>
    </w:p>
    <w:p w:rsidR="006E1F81" w:rsidRPr="00265838" w:rsidRDefault="006E1F8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 xml:space="preserve">C. </w:t>
      </w:r>
      <w:r w:rsidR="00D312E9"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Đ</w:t>
      </w: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ộng năng b</w:t>
      </w:r>
      <w:r w:rsidR="00D312E9"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iến thiên điều hoà với tần số f</w:t>
      </w:r>
    </w:p>
    <w:p w:rsidR="006E1F81" w:rsidRPr="00265838" w:rsidRDefault="006E1F8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D</w:t>
      </w: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 xml:space="preserve">. </w:t>
      </w:r>
      <w:r w:rsidR="00D312E9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T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hế năng biế</w:t>
      </w:r>
      <w:r w:rsidR="00D312E9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n thiên tuần hoàn với tần số 2f</w:t>
      </w:r>
    </w:p>
    <w:p w:rsidR="006E1F81" w:rsidRPr="00265838" w:rsidRDefault="006E1F8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>Câu 8: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Phương trình dao động của một vật có dạng x = Acos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vertAlign w:val="superscript"/>
          <w:lang w:val="pt-BR"/>
        </w:rPr>
        <w:t>2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(</w:t>
      </w:r>
      <w:r w:rsidRPr="00265838">
        <w:rPr>
          <w:rFonts w:asciiTheme="majorHAnsi" w:eastAsia="Times New Roman" w:hAnsiTheme="majorHAnsi" w:cstheme="majorHAnsi"/>
          <w:noProof/>
          <w:color w:val="000000"/>
          <w:position w:val="-6"/>
          <w:sz w:val="28"/>
          <w:szCs w:val="28"/>
          <w:lang w:eastAsia="ko-KR"/>
        </w:rPr>
        <w:drawing>
          <wp:inline distT="0" distB="0" distL="0" distR="0" wp14:anchorId="7C9BB2E8" wp14:editId="7C2B7992">
            <wp:extent cx="133350" cy="1333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t +</w:t>
      </w:r>
      <w:r w:rsidRPr="00265838">
        <w:rPr>
          <w:rFonts w:asciiTheme="majorHAnsi" w:eastAsia="Times New Roman" w:hAnsiTheme="majorHAnsi" w:cstheme="majorHAnsi"/>
          <w:noProof/>
          <w:color w:val="000000"/>
          <w:position w:val="-6"/>
          <w:sz w:val="28"/>
          <w:szCs w:val="28"/>
          <w:lang w:eastAsia="ko-KR"/>
        </w:rPr>
        <w:drawing>
          <wp:inline distT="0" distB="0" distL="0" distR="0" wp14:anchorId="2AE3C9A8" wp14:editId="7FBBEFFE">
            <wp:extent cx="114300" cy="1333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/4). Chọn kết luận </w:t>
      </w:r>
      <w:r w:rsidRPr="00265838">
        <w:rPr>
          <w:rFonts w:asciiTheme="majorHAnsi" w:eastAsia="Times New Roman" w:hAnsiTheme="majorHAnsi" w:cstheme="majorHAnsi"/>
          <w:bCs/>
          <w:color w:val="000000"/>
          <w:sz w:val="28"/>
          <w:szCs w:val="28"/>
          <w:lang w:val="pt-BR"/>
        </w:rPr>
        <w:t>đúng</w:t>
      </w:r>
      <w:r w:rsidR="00AB7F3D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?</w:t>
      </w:r>
    </w:p>
    <w:p w:rsidR="00D312E9" w:rsidRPr="00265838" w:rsidRDefault="006E1F81" w:rsidP="00265838">
      <w:pPr>
        <w:tabs>
          <w:tab w:val="left" w:pos="4937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 xml:space="preserve">A. Vật dao động với biên độ là </w:t>
      </w:r>
      <w:r w:rsidR="00D312E9" w:rsidRPr="00265838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300" w:dyaOrig="639">
          <v:shape id="_x0000_i1045" type="#_x0000_t75" style="width:15pt;height:32pt" o:ole="">
            <v:imagedata r:id="rId51" o:title=""/>
          </v:shape>
          <o:OLEObject Type="Embed" ProgID="Equation.DSMT4" ShapeID="_x0000_i1045" DrawAspect="Content" ObjectID="_1742364661" r:id="rId52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6E1F81" w:rsidRPr="00265838" w:rsidRDefault="006E1F81" w:rsidP="00265838">
      <w:pPr>
        <w:tabs>
          <w:tab w:val="left" w:pos="4937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B. Vật dao động vớ</w:t>
      </w:r>
      <w:r w:rsidR="00D312E9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i biên độ là A</w:t>
      </w:r>
    </w:p>
    <w:p w:rsidR="00D312E9" w:rsidRPr="00265838" w:rsidRDefault="006E1F81" w:rsidP="00265838">
      <w:pPr>
        <w:tabs>
          <w:tab w:val="left" w:pos="4937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C. Vật dao động với tần số góc là </w:t>
      </w:r>
      <w:r w:rsidRPr="00265838">
        <w:rPr>
          <w:rFonts w:asciiTheme="majorHAnsi" w:eastAsia="Times New Roman" w:hAnsiTheme="majorHAnsi" w:cstheme="majorHAnsi"/>
          <w:color w:val="000000"/>
          <w:position w:val="-6"/>
          <w:sz w:val="28"/>
          <w:szCs w:val="28"/>
          <w:lang w:val="pt-BR"/>
        </w:rPr>
        <w:object w:dxaOrig="220" w:dyaOrig="220">
          <v:shape id="_x0000_i1046" type="#_x0000_t75" style="width:11.5pt;height:11.5pt" o:ole="">
            <v:imagedata r:id="rId53" o:title=""/>
          </v:shape>
          <o:OLEObject Type="Embed" ProgID="Equation.3" ShapeID="_x0000_i1046" DrawAspect="Content" ObjectID="_1742364662" r:id="rId54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6E1F81" w:rsidRPr="00265838" w:rsidRDefault="006E1F81" w:rsidP="00265838">
      <w:pPr>
        <w:tabs>
          <w:tab w:val="left" w:pos="4937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lastRenderedPageBreak/>
        <w:t xml:space="preserve">D. Vật dao động với pha ban đầu </w:t>
      </w:r>
      <w:r w:rsidR="00D312E9" w:rsidRPr="00265838">
        <w:rPr>
          <w:rFonts w:asciiTheme="majorHAnsi" w:hAnsiTheme="majorHAnsi" w:cstheme="majorHAnsi"/>
          <w:position w:val="-24"/>
          <w:sz w:val="28"/>
          <w:szCs w:val="28"/>
        </w:rPr>
        <w:object w:dxaOrig="279" w:dyaOrig="620">
          <v:shape id="_x0000_i1047" type="#_x0000_t75" style="width:14pt;height:31pt" o:ole="">
            <v:imagedata r:id="rId55" o:title=""/>
          </v:shape>
          <o:OLEObject Type="Embed" ProgID="Equation.DSMT4" ShapeID="_x0000_i1047" DrawAspect="Content" ObjectID="_1742364663" r:id="rId56"/>
        </w:object>
      </w:r>
    </w:p>
    <w:p w:rsidR="006E1F81" w:rsidRPr="00265838" w:rsidRDefault="006E1F8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>Câu 9: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Cơ năng của chất điểm dao động điều hoà tỉ lệ thuận với</w:t>
      </w:r>
    </w:p>
    <w:p w:rsidR="0022687D" w:rsidRPr="00265838" w:rsidRDefault="006E1F81" w:rsidP="00265838">
      <w:pPr>
        <w:tabs>
          <w:tab w:val="left" w:pos="4937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A. </w:t>
      </w:r>
      <w:r w:rsidR="0022687D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Bình phương chu kì dao động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6E1F81" w:rsidRPr="00265838" w:rsidRDefault="006E1F81" w:rsidP="00265838">
      <w:pPr>
        <w:tabs>
          <w:tab w:val="left" w:pos="4937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 xml:space="preserve">B. </w:t>
      </w:r>
      <w:r w:rsidR="0022687D"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Bình phương biên độ dao động</w:t>
      </w:r>
    </w:p>
    <w:p w:rsidR="0022687D" w:rsidRPr="00265838" w:rsidRDefault="006E1F81" w:rsidP="00265838">
      <w:pPr>
        <w:tabs>
          <w:tab w:val="left" w:pos="4937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C. </w:t>
      </w:r>
      <w:r w:rsidR="0022687D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C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hu kì dao độn</w:t>
      </w:r>
      <w:r w:rsidR="0022687D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g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6E1F81" w:rsidRPr="00265838" w:rsidRDefault="006E1F81" w:rsidP="00265838">
      <w:pPr>
        <w:tabs>
          <w:tab w:val="left" w:pos="4937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D.</w:t>
      </w: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 xml:space="preserve"> </w:t>
      </w:r>
      <w:r w:rsidR="0022687D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Biên độ dao động</w:t>
      </w:r>
    </w:p>
    <w:p w:rsidR="006E1F81" w:rsidRPr="00265838" w:rsidRDefault="006E1F8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>Câu 10: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Trong dao động điều hoà của một vật thì tập hợp ba đại lượng nào sau đây là không thay đổi theo thời gian?</w:t>
      </w:r>
    </w:p>
    <w:p w:rsidR="0022687D" w:rsidRPr="00265838" w:rsidRDefault="006E1F8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A. </w:t>
      </w:r>
      <w:r w:rsidR="0022687D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L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ực;</w:t>
      </w:r>
      <w:r w:rsidR="0022687D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vận tốc; năng lượng toàn phần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          </w:t>
      </w:r>
    </w:p>
    <w:p w:rsidR="006E1F81" w:rsidRPr="00265838" w:rsidRDefault="006E1F8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B. </w:t>
      </w:r>
      <w:r w:rsidR="0022687D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Biên độ; tần số góc; gia tốc</w:t>
      </w:r>
    </w:p>
    <w:p w:rsidR="0022687D" w:rsidRPr="00265838" w:rsidRDefault="006E1F8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C. </w:t>
      </w:r>
      <w:r w:rsidR="0022687D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Động năng; tần số; lực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  <w:t xml:space="preserve">           </w:t>
      </w:r>
    </w:p>
    <w:p w:rsidR="006E1F81" w:rsidRPr="00265838" w:rsidRDefault="006E1F8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D.</w:t>
      </w:r>
      <w:r w:rsidRPr="00265838">
        <w:rPr>
          <w:rFonts w:asciiTheme="majorHAnsi" w:eastAsia="Times New Roman" w:hAnsiTheme="majorHAnsi" w:cstheme="majorHAnsi"/>
          <w:b/>
          <w:color w:val="FF0000"/>
          <w:sz w:val="28"/>
          <w:szCs w:val="28"/>
          <w:lang w:val="pt-BR"/>
        </w:rPr>
        <w:t xml:space="preserve"> </w:t>
      </w:r>
      <w:r w:rsidR="0022687D"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B</w:t>
      </w: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iên độ; t</w:t>
      </w:r>
      <w:r w:rsidR="0022687D"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ần số góc; năng lượng toàn phần</w:t>
      </w:r>
    </w:p>
    <w:p w:rsidR="00265838" w:rsidRPr="00265838" w:rsidRDefault="00265838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>Câu 11</w:t>
      </w: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>: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Trong dao động điều hòa thì độ lớn của gia tốc a</w:t>
      </w:r>
    </w:p>
    <w:p w:rsidR="00265838" w:rsidRPr="00265838" w:rsidRDefault="00265838" w:rsidP="00265838">
      <w:pPr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A. Giảm khi độ lớn vận tốc tăng và ngược lại.</w:t>
      </w: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ab/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265838" w:rsidRPr="00265838" w:rsidRDefault="00265838" w:rsidP="00265838">
      <w:pPr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B. Tăng khi độ lớn vận tốc thay đổi.</w:t>
      </w:r>
    </w:p>
    <w:p w:rsidR="00265838" w:rsidRPr="00265838" w:rsidRDefault="00265838" w:rsidP="00265838">
      <w:pPr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C. Không đổi khi độ lớn vận tốc thay đổi.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265838" w:rsidRPr="00265838" w:rsidRDefault="00265838" w:rsidP="00265838">
      <w:pPr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D.</w:t>
      </w: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 xml:space="preserve">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Tỉ lệ nghịch với độ lớn vận tốc.</w:t>
      </w:r>
    </w:p>
    <w:p w:rsidR="00AB7F3D" w:rsidRPr="00265838" w:rsidRDefault="00AB7F3D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de-DE"/>
        </w:rPr>
      </w:pPr>
      <w:r w:rsidRPr="00265838">
        <w:rPr>
          <w:rFonts w:asciiTheme="majorHAnsi" w:hAnsiTheme="majorHAnsi" w:cstheme="majorHAnsi"/>
          <w:b/>
          <w:color w:val="000000" w:themeColor="text1"/>
          <w:sz w:val="28"/>
          <w:szCs w:val="28"/>
          <w:lang w:val="de-DE"/>
        </w:rPr>
        <w:t xml:space="preserve">Câu 12: </w:t>
      </w:r>
      <w:r w:rsidRPr="00265838">
        <w:rPr>
          <w:rFonts w:asciiTheme="majorHAnsi" w:hAnsiTheme="majorHAnsi" w:cstheme="majorHAnsi"/>
          <w:color w:val="000000" w:themeColor="text1"/>
          <w:sz w:val="28"/>
          <w:szCs w:val="28"/>
          <w:lang w:val="de-DE"/>
        </w:rPr>
        <w:t>Phát biểu nào sau đây về mối quan hệ giữa li độ, vận tốc, gia tốc là đúng?</w:t>
      </w:r>
    </w:p>
    <w:p w:rsidR="00AB7F3D" w:rsidRPr="00265838" w:rsidRDefault="00AB7F3D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de-DE"/>
        </w:rPr>
      </w:pPr>
      <w:r w:rsidRPr="00265838">
        <w:rPr>
          <w:rFonts w:asciiTheme="majorHAnsi" w:hAnsiTheme="majorHAnsi" w:cstheme="majorHAnsi"/>
          <w:color w:val="000000" w:themeColor="text1"/>
          <w:sz w:val="28"/>
          <w:szCs w:val="28"/>
          <w:lang w:val="de-DE"/>
        </w:rPr>
        <w:t>A. Trong dao động điều hòa vận tốc và li độ luôn cùng dấu</w:t>
      </w:r>
    </w:p>
    <w:p w:rsidR="00AB7F3D" w:rsidRPr="00265838" w:rsidRDefault="00AB7F3D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de-DE"/>
        </w:rPr>
      </w:pPr>
      <w:r w:rsidRPr="00265838">
        <w:rPr>
          <w:rFonts w:asciiTheme="majorHAnsi" w:hAnsiTheme="majorHAnsi" w:cstheme="majorHAnsi"/>
          <w:color w:val="000000" w:themeColor="text1"/>
          <w:sz w:val="28"/>
          <w:szCs w:val="28"/>
          <w:lang w:val="de-DE"/>
        </w:rPr>
        <w:t>B. Trong dao động điều hòa gia tốc và li độ luôn cùng dấu</w:t>
      </w:r>
    </w:p>
    <w:p w:rsidR="00AB7F3D" w:rsidRPr="00265838" w:rsidRDefault="00AB7F3D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de-DE"/>
        </w:rPr>
      </w:pPr>
      <w:r w:rsidRPr="00265838">
        <w:rPr>
          <w:rFonts w:asciiTheme="majorHAnsi" w:hAnsiTheme="majorHAnsi" w:cstheme="majorHAnsi"/>
          <w:color w:val="000000" w:themeColor="text1"/>
          <w:sz w:val="28"/>
          <w:szCs w:val="28"/>
          <w:lang w:val="de-DE"/>
        </w:rPr>
        <w:t>C. Trong dao động điều hòa vận tốc và gia tốc luôn trái dấu</w:t>
      </w:r>
    </w:p>
    <w:p w:rsidR="00AB7F3D" w:rsidRPr="00265838" w:rsidRDefault="00AB7F3D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color w:val="FF0000"/>
          <w:sz w:val="28"/>
          <w:szCs w:val="28"/>
          <w:lang w:val="de-DE"/>
        </w:rPr>
      </w:pPr>
      <w:r w:rsidRPr="00265838">
        <w:rPr>
          <w:rFonts w:asciiTheme="majorHAnsi" w:hAnsiTheme="majorHAnsi" w:cstheme="majorHAnsi"/>
          <w:color w:val="FF0000"/>
          <w:sz w:val="28"/>
          <w:szCs w:val="28"/>
          <w:lang w:val="de-DE"/>
        </w:rPr>
        <w:t>D. Trong dao động điều hòa gia tốc và li độ luôn trái dấu</w:t>
      </w:r>
    </w:p>
    <w:p w:rsidR="0058414F" w:rsidRPr="00265838" w:rsidRDefault="0058414F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</w:pPr>
      <w:r w:rsidRPr="00265838">
        <w:rPr>
          <w:rFonts w:asciiTheme="majorHAnsi" w:hAnsiTheme="majorHAnsi" w:cstheme="majorHAnsi"/>
          <w:b/>
          <w:color w:val="000000" w:themeColor="text1"/>
          <w:sz w:val="28"/>
          <w:szCs w:val="28"/>
          <w:lang w:val="vi-VN"/>
        </w:rPr>
        <w:t xml:space="preserve">Câu </w:t>
      </w:r>
      <w:r w:rsidRPr="00265838">
        <w:rPr>
          <w:rFonts w:asciiTheme="majorHAnsi" w:hAnsiTheme="majorHAnsi" w:cstheme="majorHAnsi"/>
          <w:b/>
          <w:color w:val="000000" w:themeColor="text1"/>
          <w:sz w:val="28"/>
          <w:szCs w:val="28"/>
          <w:lang w:val="it-IT"/>
        </w:rPr>
        <w:t>1</w:t>
      </w:r>
      <w:r w:rsidR="000A3FF7" w:rsidRPr="00265838">
        <w:rPr>
          <w:rFonts w:asciiTheme="majorHAnsi" w:hAnsiTheme="majorHAnsi" w:cstheme="majorHAnsi"/>
          <w:b/>
          <w:color w:val="000000" w:themeColor="text1"/>
          <w:sz w:val="28"/>
          <w:szCs w:val="28"/>
          <w:lang w:val="vi-VN"/>
        </w:rPr>
        <w:t>3</w:t>
      </w:r>
      <w:r w:rsidRPr="00265838">
        <w:rPr>
          <w:rFonts w:asciiTheme="majorHAnsi" w:hAnsiTheme="majorHAnsi" w:cstheme="majorHAnsi"/>
          <w:b/>
          <w:color w:val="000000" w:themeColor="text1"/>
          <w:sz w:val="28"/>
          <w:szCs w:val="28"/>
          <w:lang w:val="vi-VN"/>
        </w:rPr>
        <w:t>:</w:t>
      </w:r>
      <w:r w:rsidRPr="00265838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 xml:space="preserve"> Trong dao động điều hoà vận tốc có giá trị đại số nhỏ nhất khi</w:t>
      </w:r>
    </w:p>
    <w:p w:rsidR="0058414F" w:rsidRPr="00265838" w:rsidRDefault="0058414F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color w:val="FF0000"/>
          <w:sz w:val="28"/>
          <w:szCs w:val="28"/>
          <w:lang w:val="vi-VN"/>
        </w:rPr>
      </w:pPr>
      <w:r w:rsidRPr="00265838">
        <w:rPr>
          <w:rFonts w:asciiTheme="majorHAnsi" w:hAnsiTheme="majorHAnsi" w:cstheme="majorHAnsi"/>
          <w:color w:val="FF0000"/>
          <w:sz w:val="28"/>
          <w:szCs w:val="28"/>
          <w:lang w:val="vi-VN"/>
        </w:rPr>
        <w:t>A. Vật đi qua vị trí cân bằng theo chiều âm</w:t>
      </w:r>
    </w:p>
    <w:p w:rsidR="0058414F" w:rsidRPr="00265838" w:rsidRDefault="0058414F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</w:pPr>
      <w:r w:rsidRPr="00265838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B. Vật đi qua vị trí cân bằng theo chiều dương</w:t>
      </w:r>
    </w:p>
    <w:p w:rsidR="0058414F" w:rsidRPr="00265838" w:rsidRDefault="0058414F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</w:pPr>
      <w:r w:rsidRPr="00265838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C. Động năng cực đại</w:t>
      </w:r>
    </w:p>
    <w:p w:rsidR="0058414F" w:rsidRPr="00265838" w:rsidRDefault="0058414F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</w:pPr>
      <w:r w:rsidRPr="00265838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D. Vật ở vị trí biên</w:t>
      </w:r>
    </w:p>
    <w:p w:rsidR="00972769" w:rsidRPr="00265838" w:rsidRDefault="00972769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</w:pPr>
      <w:r w:rsidRPr="00265838">
        <w:rPr>
          <w:rFonts w:asciiTheme="majorHAnsi" w:hAnsiTheme="majorHAnsi" w:cstheme="majorHAnsi"/>
          <w:b/>
          <w:color w:val="000000" w:themeColor="text1"/>
          <w:sz w:val="28"/>
          <w:szCs w:val="28"/>
          <w:lang w:val="vi-VN"/>
        </w:rPr>
        <w:lastRenderedPageBreak/>
        <w:t>Câu 14:</w:t>
      </w:r>
      <w:r w:rsidRPr="00265838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 xml:space="preserve"> Phương trình dao động của một vật dao động điều hòa có dạng. Gốc thời gian đó được chọn từ lúc nào?</w:t>
      </w:r>
    </w:p>
    <w:p w:rsidR="00972769" w:rsidRPr="00265838" w:rsidRDefault="00972769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color w:val="FF0000"/>
          <w:sz w:val="28"/>
          <w:szCs w:val="28"/>
          <w:lang w:val="vi-VN"/>
        </w:rPr>
      </w:pPr>
      <w:r w:rsidRPr="00265838">
        <w:rPr>
          <w:rFonts w:asciiTheme="majorHAnsi" w:hAnsiTheme="majorHAnsi" w:cstheme="majorHAnsi"/>
          <w:color w:val="FF0000"/>
          <w:sz w:val="28"/>
          <w:szCs w:val="28"/>
          <w:lang w:val="vi-VN"/>
        </w:rPr>
        <w:t>A. Lúc chất điểm đi qua vị trí cân bằng theo chiều âm</w:t>
      </w:r>
    </w:p>
    <w:p w:rsidR="00972769" w:rsidRPr="00265838" w:rsidRDefault="00972769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</w:pPr>
      <w:r w:rsidRPr="00265838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B. Lúc chất điểm có li độ x = +A</w:t>
      </w:r>
    </w:p>
    <w:p w:rsidR="00972769" w:rsidRPr="00265838" w:rsidRDefault="00972769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</w:pPr>
      <w:r w:rsidRPr="00265838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C. Lúc chất điểm có li độ x = -A</w:t>
      </w:r>
    </w:p>
    <w:p w:rsidR="00972769" w:rsidRPr="00265838" w:rsidRDefault="00972769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</w:pPr>
      <w:r w:rsidRPr="00265838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D. Lúc chất điểm đi qua vị trí cân bằng theo chiều dương</w:t>
      </w:r>
    </w:p>
    <w:p w:rsidR="00972769" w:rsidRPr="00265838" w:rsidRDefault="00972769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</w:pPr>
      <w:r w:rsidRPr="00265838">
        <w:rPr>
          <w:rFonts w:asciiTheme="majorHAnsi" w:hAnsiTheme="majorHAnsi" w:cstheme="majorHAnsi"/>
          <w:b/>
          <w:color w:val="000000" w:themeColor="text1"/>
          <w:sz w:val="28"/>
          <w:szCs w:val="28"/>
          <w:lang w:val="vi-VN"/>
        </w:rPr>
        <w:t>Câu 15:</w:t>
      </w:r>
      <w:r w:rsidRPr="00265838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 xml:space="preserve"> Trong dao động điều hoà, vận tốc luôn luôn</w:t>
      </w:r>
    </w:p>
    <w:p w:rsidR="00972769" w:rsidRPr="00265838" w:rsidRDefault="00972769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</w:pPr>
      <w:r w:rsidRPr="00265838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 xml:space="preserve">A. </w:t>
      </w:r>
      <w:r w:rsidR="003A35D5" w:rsidRPr="00265838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N</w:t>
      </w:r>
      <w:r w:rsidRPr="00265838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gược pha với li độ</w:t>
      </w:r>
    </w:p>
    <w:p w:rsidR="00972769" w:rsidRPr="00265838" w:rsidRDefault="003A35D5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color w:val="FF0000"/>
          <w:sz w:val="28"/>
          <w:szCs w:val="28"/>
          <w:lang w:val="vi-VN"/>
        </w:rPr>
      </w:pPr>
      <w:r w:rsidRPr="00265838">
        <w:rPr>
          <w:rFonts w:asciiTheme="majorHAnsi" w:hAnsiTheme="majorHAnsi" w:cstheme="majorHAnsi"/>
          <w:color w:val="FF0000"/>
          <w:sz w:val="28"/>
          <w:szCs w:val="28"/>
          <w:lang w:val="vi-VN"/>
        </w:rPr>
        <w:t>B. V</w:t>
      </w:r>
      <w:r w:rsidR="00972769" w:rsidRPr="00265838">
        <w:rPr>
          <w:rFonts w:asciiTheme="majorHAnsi" w:hAnsiTheme="majorHAnsi" w:cstheme="majorHAnsi"/>
          <w:color w:val="FF0000"/>
          <w:sz w:val="28"/>
          <w:szCs w:val="28"/>
          <w:lang w:val="vi-VN"/>
        </w:rPr>
        <w:t>uông pha với li độ</w:t>
      </w:r>
      <w:r w:rsidR="00972769" w:rsidRPr="00265838">
        <w:rPr>
          <w:rFonts w:asciiTheme="majorHAnsi" w:hAnsiTheme="majorHAnsi" w:cstheme="majorHAnsi"/>
          <w:color w:val="FF0000"/>
          <w:sz w:val="28"/>
          <w:szCs w:val="28"/>
          <w:lang w:val="vi-VN"/>
        </w:rPr>
        <w:tab/>
      </w:r>
    </w:p>
    <w:p w:rsidR="00972769" w:rsidRPr="00265838" w:rsidRDefault="003A35D5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</w:pPr>
      <w:r w:rsidRPr="00265838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C. L</w:t>
      </w:r>
      <w:r w:rsidR="00972769" w:rsidRPr="00265838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 xml:space="preserve">ệch pha </w:t>
      </w:r>
      <w:r w:rsidR="00972769" w:rsidRPr="00265838">
        <w:rPr>
          <w:rFonts w:asciiTheme="majorHAnsi" w:hAnsiTheme="majorHAnsi" w:cstheme="majorHAnsi"/>
          <w:position w:val="-24"/>
          <w:sz w:val="28"/>
          <w:szCs w:val="28"/>
        </w:rPr>
        <w:object w:dxaOrig="279" w:dyaOrig="620">
          <v:shape id="_x0000_i1048" type="#_x0000_t75" style="width:14pt;height:31pt" o:ole="">
            <v:imagedata r:id="rId57" o:title=""/>
          </v:shape>
          <o:OLEObject Type="Embed" ProgID="Equation.DSMT4" ShapeID="_x0000_i1048" DrawAspect="Content" ObjectID="_1742364664" r:id="rId58"/>
        </w:object>
      </w:r>
      <w:r w:rsidR="00972769" w:rsidRPr="00265838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 xml:space="preserve"> với li độ</w:t>
      </w:r>
      <w:r w:rsidR="00972769" w:rsidRPr="00265838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ab/>
      </w:r>
    </w:p>
    <w:p w:rsidR="00972769" w:rsidRPr="00265838" w:rsidRDefault="003A35D5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</w:pPr>
      <w:r w:rsidRPr="00265838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D. C</w:t>
      </w:r>
      <w:r w:rsidR="00972769" w:rsidRPr="00265838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ùng pha với li độ</w:t>
      </w:r>
    </w:p>
    <w:p w:rsidR="007F15E7" w:rsidRPr="00265838" w:rsidRDefault="007F15E7" w:rsidP="00265838">
      <w:pPr>
        <w:spacing w:after="0" w:line="360" w:lineRule="auto"/>
        <w:jc w:val="both"/>
        <w:rPr>
          <w:rFonts w:asciiTheme="majorHAnsi" w:hAnsiTheme="majorHAnsi" w:cstheme="majorHAnsi"/>
          <w:b/>
          <w:color w:val="2E74B5" w:themeColor="accent1" w:themeShade="BF"/>
          <w:sz w:val="28"/>
          <w:szCs w:val="28"/>
          <w:lang w:val="vi-VN"/>
        </w:rPr>
      </w:pPr>
      <w:r w:rsidRPr="00265838">
        <w:rPr>
          <w:rFonts w:asciiTheme="majorHAnsi" w:hAnsiTheme="majorHAnsi" w:cstheme="majorHAnsi"/>
          <w:b/>
          <w:color w:val="2E74B5" w:themeColor="accent1" w:themeShade="BF"/>
          <w:sz w:val="28"/>
          <w:szCs w:val="28"/>
          <w:lang w:val="vi-VN"/>
        </w:rPr>
        <w:t>2. THÔNG HIỂU (</w:t>
      </w:r>
      <w:r w:rsidR="00972769" w:rsidRPr="006B701A">
        <w:rPr>
          <w:rFonts w:asciiTheme="majorHAnsi" w:hAnsiTheme="majorHAnsi" w:cstheme="majorHAnsi"/>
          <w:b/>
          <w:color w:val="2E74B5" w:themeColor="accent1" w:themeShade="BF"/>
          <w:sz w:val="28"/>
          <w:szCs w:val="28"/>
          <w:lang w:val="vi-VN"/>
        </w:rPr>
        <w:t>1</w:t>
      </w:r>
      <w:r w:rsidR="003A35D5" w:rsidRPr="006B701A">
        <w:rPr>
          <w:rFonts w:asciiTheme="majorHAnsi" w:hAnsiTheme="majorHAnsi" w:cstheme="majorHAnsi"/>
          <w:b/>
          <w:color w:val="2E74B5" w:themeColor="accent1" w:themeShade="BF"/>
          <w:sz w:val="28"/>
          <w:szCs w:val="28"/>
          <w:lang w:val="vi-VN"/>
        </w:rPr>
        <w:t>2</w:t>
      </w:r>
      <w:r w:rsidRPr="00265838">
        <w:rPr>
          <w:rFonts w:asciiTheme="majorHAnsi" w:hAnsiTheme="majorHAnsi" w:cstheme="majorHAnsi"/>
          <w:b/>
          <w:color w:val="2E74B5" w:themeColor="accent1" w:themeShade="BF"/>
          <w:sz w:val="28"/>
          <w:szCs w:val="28"/>
          <w:lang w:val="vi-VN"/>
        </w:rPr>
        <w:t xml:space="preserve"> CÂU)</w:t>
      </w:r>
    </w:p>
    <w:p w:rsidR="0058414F" w:rsidRPr="00265838" w:rsidRDefault="0058414F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>Câu 1: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Phương trình dao động cơ điều hoà của một chất điểm, khối lượng m, là x = Acos(</w:t>
      </w:r>
      <w:r w:rsidRPr="00265838">
        <w:rPr>
          <w:rFonts w:asciiTheme="majorHAnsi" w:eastAsia="Times New Roman" w:hAnsiTheme="majorHAnsi" w:cstheme="majorHAnsi"/>
          <w:noProof/>
          <w:color w:val="000000"/>
          <w:position w:val="-24"/>
          <w:sz w:val="28"/>
          <w:szCs w:val="28"/>
          <w:lang w:eastAsia="ko-KR"/>
        </w:rPr>
        <w:drawing>
          <wp:inline distT="0" distB="0" distL="0" distR="0" wp14:anchorId="3A11A365" wp14:editId="51B630FB">
            <wp:extent cx="523875" cy="3810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). Động năng của nó biến thiên t</w:t>
      </w:r>
      <w:r w:rsidR="00AB7F3D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heo thời gian theo phương trình</w:t>
      </w:r>
    </w:p>
    <w:p w:rsidR="0058414F" w:rsidRPr="00265838" w:rsidRDefault="0058414F" w:rsidP="00265838">
      <w:pPr>
        <w:tabs>
          <w:tab w:val="left" w:pos="4937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A. E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vertAlign w:val="subscript"/>
          <w:lang w:val="pt-BR"/>
        </w:rPr>
        <w:t>đ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= </w:t>
      </w:r>
      <w:r w:rsidRPr="00265838">
        <w:rPr>
          <w:rFonts w:asciiTheme="majorHAnsi" w:eastAsia="Times New Roman" w:hAnsiTheme="majorHAnsi" w:cstheme="majorHAnsi"/>
          <w:noProof/>
          <w:color w:val="000000"/>
          <w:position w:val="-30"/>
          <w:sz w:val="28"/>
          <w:szCs w:val="28"/>
          <w:lang w:eastAsia="ko-KR"/>
        </w:rPr>
        <w:drawing>
          <wp:inline distT="0" distB="0" distL="0" distR="0" wp14:anchorId="5581FE79" wp14:editId="770C5A5F">
            <wp:extent cx="1704975" cy="438150"/>
            <wp:effectExtent l="0" t="0" r="952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58414F" w:rsidRPr="00265838" w:rsidRDefault="0058414F" w:rsidP="00265838">
      <w:pPr>
        <w:tabs>
          <w:tab w:val="left" w:pos="4937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B. E</w:t>
      </w: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vertAlign w:val="subscript"/>
          <w:lang w:val="pt-BR"/>
        </w:rPr>
        <w:t>đ</w:t>
      </w: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 xml:space="preserve"> = </w:t>
      </w:r>
      <w:r w:rsidRPr="00265838">
        <w:rPr>
          <w:rFonts w:asciiTheme="majorHAnsi" w:hAnsiTheme="majorHAnsi" w:cstheme="majorHAnsi"/>
          <w:position w:val="-32"/>
          <w:sz w:val="28"/>
          <w:szCs w:val="28"/>
        </w:rPr>
        <w:object w:dxaOrig="2860" w:dyaOrig="760">
          <v:shape id="_x0000_i1049" type="#_x0000_t75" style="width:143pt;height:38pt" o:ole="">
            <v:imagedata r:id="rId61" o:title=""/>
          </v:shape>
          <o:OLEObject Type="Embed" ProgID="Equation.DSMT4" ShapeID="_x0000_i1049" DrawAspect="Content" ObjectID="_1742364665" r:id="rId62"/>
        </w:object>
      </w:r>
    </w:p>
    <w:p w:rsidR="0058414F" w:rsidRPr="00265838" w:rsidRDefault="0058414F" w:rsidP="00265838">
      <w:pPr>
        <w:tabs>
          <w:tab w:val="left" w:pos="4937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C. E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vertAlign w:val="subscript"/>
          <w:lang w:val="pt-BR"/>
        </w:rPr>
        <w:t>đ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= </w:t>
      </w:r>
      <w:r w:rsidRPr="00265838">
        <w:rPr>
          <w:rFonts w:asciiTheme="majorHAnsi" w:eastAsia="Times New Roman" w:hAnsiTheme="majorHAnsi" w:cstheme="majorHAnsi"/>
          <w:noProof/>
          <w:color w:val="000000"/>
          <w:position w:val="-30"/>
          <w:sz w:val="28"/>
          <w:szCs w:val="28"/>
          <w:lang w:eastAsia="ko-KR"/>
        </w:rPr>
        <w:drawing>
          <wp:inline distT="0" distB="0" distL="0" distR="0" wp14:anchorId="2FF3D65D" wp14:editId="38737E55">
            <wp:extent cx="1781175" cy="438150"/>
            <wp:effectExtent l="0" t="0" r="952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58414F" w:rsidRPr="00265838" w:rsidRDefault="0058414F" w:rsidP="00265838">
      <w:pPr>
        <w:tabs>
          <w:tab w:val="left" w:pos="4937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D.</w:t>
      </w: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 xml:space="preserve">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E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vertAlign w:val="subscript"/>
          <w:lang w:val="pt-BR"/>
        </w:rPr>
        <w:t>đ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= </w:t>
      </w:r>
      <w:r w:rsidRPr="00265838">
        <w:rPr>
          <w:rFonts w:asciiTheme="majorHAnsi" w:eastAsia="Times New Roman" w:hAnsiTheme="majorHAnsi" w:cstheme="majorHAnsi"/>
          <w:noProof/>
          <w:color w:val="000000"/>
          <w:position w:val="-30"/>
          <w:sz w:val="28"/>
          <w:szCs w:val="28"/>
          <w:lang w:eastAsia="ko-KR"/>
        </w:rPr>
        <w:drawing>
          <wp:inline distT="0" distB="0" distL="0" distR="0" wp14:anchorId="28943530" wp14:editId="58C94B73">
            <wp:extent cx="1752600" cy="43815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F3D" w:rsidRPr="00265838" w:rsidRDefault="00AB7F3D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</w:pP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it-IT"/>
        </w:rPr>
        <w:t>Câu 2: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 xml:space="preserve"> Một vật dao động điều hòa với biên độ A và chu kỳ T. Thời gian ngắn nhất để vật đi được quãng đường có độ dài </w:t>
      </w:r>
      <w:r w:rsidRPr="00265838">
        <w:rPr>
          <w:rFonts w:asciiTheme="majorHAnsi" w:eastAsia="Times New Roman" w:hAnsiTheme="majorHAnsi" w:cstheme="majorHAnsi"/>
          <w:color w:val="000000"/>
          <w:position w:val="-8"/>
          <w:sz w:val="28"/>
          <w:szCs w:val="28"/>
          <w:lang w:val="it-IT"/>
        </w:rPr>
        <w:object w:dxaOrig="620" w:dyaOrig="380">
          <v:shape id="_x0000_i1050" type="#_x0000_t75" style="width:30.5pt;height:19.5pt" o:ole="">
            <v:imagedata r:id="rId65" o:title=""/>
          </v:shape>
          <o:OLEObject Type="Embed" ProgID="Equation.DSMT4" ShapeID="_x0000_i1050" DrawAspect="Content" ObjectID="_1742364666" r:id="rId66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>là</w:t>
      </w:r>
    </w:p>
    <w:p w:rsidR="00AB7F3D" w:rsidRPr="00265838" w:rsidRDefault="00AB7F3D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 xml:space="preserve">A. </w:t>
      </w:r>
      <w:r w:rsidRPr="00265838">
        <w:rPr>
          <w:rFonts w:asciiTheme="majorHAnsi" w:hAnsiTheme="majorHAnsi" w:cstheme="majorHAnsi"/>
          <w:position w:val="-24"/>
          <w:sz w:val="28"/>
          <w:szCs w:val="28"/>
        </w:rPr>
        <w:object w:dxaOrig="279" w:dyaOrig="620">
          <v:shape id="_x0000_i1051" type="#_x0000_t75" style="width:14pt;height:31pt" o:ole="">
            <v:imagedata r:id="rId67" o:title=""/>
          </v:shape>
          <o:OLEObject Type="Embed" ProgID="Equation.DSMT4" ShapeID="_x0000_i1051" DrawAspect="Content" ObjectID="_1742364667" r:id="rId68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ab/>
      </w:r>
    </w:p>
    <w:p w:rsidR="00AB7F3D" w:rsidRPr="00265838" w:rsidRDefault="00AB7F3D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it-IT"/>
        </w:rPr>
        <w:t xml:space="preserve">B. </w:t>
      </w:r>
      <w:r w:rsidRPr="00265838">
        <w:rPr>
          <w:rFonts w:asciiTheme="majorHAnsi" w:hAnsiTheme="majorHAnsi" w:cstheme="majorHAnsi"/>
          <w:position w:val="-24"/>
          <w:sz w:val="28"/>
          <w:szCs w:val="28"/>
        </w:rPr>
        <w:object w:dxaOrig="279" w:dyaOrig="620">
          <v:shape id="_x0000_i1052" type="#_x0000_t75" style="width:14pt;height:31pt" o:ole="">
            <v:imagedata r:id="rId69" o:title=""/>
          </v:shape>
          <o:OLEObject Type="Embed" ProgID="Equation.DSMT4" ShapeID="_x0000_i1052" DrawAspect="Content" ObjectID="_1742364668" r:id="rId70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ab/>
      </w:r>
    </w:p>
    <w:p w:rsidR="00AB7F3D" w:rsidRPr="00265838" w:rsidRDefault="00AB7F3D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lastRenderedPageBreak/>
        <w:t xml:space="preserve">C. </w:t>
      </w:r>
      <w:r w:rsidRPr="00265838">
        <w:rPr>
          <w:rFonts w:asciiTheme="majorHAnsi" w:hAnsiTheme="majorHAnsi" w:cstheme="majorHAnsi"/>
          <w:position w:val="-24"/>
          <w:sz w:val="28"/>
          <w:szCs w:val="28"/>
        </w:rPr>
        <w:object w:dxaOrig="279" w:dyaOrig="620">
          <v:shape id="_x0000_i1053" type="#_x0000_t75" style="width:14pt;height:31pt" o:ole="">
            <v:imagedata r:id="rId71" o:title=""/>
          </v:shape>
          <o:OLEObject Type="Embed" ProgID="Equation.DSMT4" ShapeID="_x0000_i1053" DrawAspect="Content" ObjectID="_1742364669" r:id="rId72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ab/>
      </w:r>
    </w:p>
    <w:p w:rsidR="00AB7F3D" w:rsidRPr="00265838" w:rsidRDefault="00AB7F3D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hAnsiTheme="majorHAnsi" w:cstheme="majorHAnsi"/>
          <w:sz w:val="28"/>
          <w:szCs w:val="28"/>
          <w:lang w:val="it-IT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 xml:space="preserve">D. </w:t>
      </w:r>
      <w:r w:rsidRPr="00265838">
        <w:rPr>
          <w:rFonts w:asciiTheme="majorHAnsi" w:hAnsiTheme="majorHAnsi" w:cstheme="majorHAnsi"/>
          <w:position w:val="-24"/>
          <w:sz w:val="28"/>
          <w:szCs w:val="28"/>
        </w:rPr>
        <w:object w:dxaOrig="360" w:dyaOrig="620">
          <v:shape id="_x0000_i1054" type="#_x0000_t75" style="width:18pt;height:31pt" o:ole="">
            <v:imagedata r:id="rId73" o:title=""/>
          </v:shape>
          <o:OLEObject Type="Embed" ProgID="Equation.DSMT4" ShapeID="_x0000_i1054" DrawAspect="Content" ObjectID="_1742364670" r:id="rId74"/>
        </w:object>
      </w:r>
    </w:p>
    <w:p w:rsidR="00120D30" w:rsidRPr="00265838" w:rsidRDefault="002C30C0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lang w:val="pt-BR"/>
        </w:rPr>
        <w:t xml:space="preserve">Câu </w:t>
      </w:r>
      <w:r w:rsidR="00B35F59" w:rsidRPr="00265838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lang w:val="pt-BR"/>
        </w:rPr>
        <w:t>3</w:t>
      </w:r>
      <w:r w:rsidRPr="00265838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lang w:val="pt-BR"/>
        </w:rPr>
        <w:t>: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 </w:t>
      </w:r>
      <w:r w:rsidR="00120D30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Vật dao động điều hòa với biên độ A. Thời gian ngắn nhất vật đi từ vị trí cân bằng đến li độ x = 0,5A là 0,1 s. Chu kì dao động của vật là</w:t>
      </w:r>
    </w:p>
    <w:p w:rsidR="00120D30" w:rsidRPr="00265838" w:rsidRDefault="00120D30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A. 0,4 s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  <w:t xml:space="preserve">       </w:t>
      </w:r>
    </w:p>
    <w:p w:rsidR="00120D30" w:rsidRPr="00265838" w:rsidRDefault="00120D30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B. 0,12 s         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  <w:t xml:space="preserve">          </w:t>
      </w:r>
    </w:p>
    <w:p w:rsidR="00120D30" w:rsidRPr="00265838" w:rsidRDefault="00120D30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C. 0,8 s</w:t>
      </w:r>
    </w:p>
    <w:p w:rsidR="00120D30" w:rsidRPr="00265838" w:rsidRDefault="00120D30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D. 1,2 s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  <w:t xml:space="preserve">              </w:t>
      </w:r>
    </w:p>
    <w:p w:rsidR="00D2799E" w:rsidRPr="00265838" w:rsidRDefault="00D2799E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</w:pP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vi-VN" w:eastAsia="ko-KR"/>
        </w:rPr>
        <w:t xml:space="preserve">Câu </w:t>
      </w: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 w:eastAsia="ko-KR"/>
        </w:rPr>
        <w:t>4</w:t>
      </w: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vi-VN" w:eastAsia="ko-KR"/>
        </w:rPr>
        <w:t>: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 xml:space="preserve">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 xml:space="preserve">Một vật dao động điều hòa có vận tốc cực đại bằng </w:t>
      </w:r>
      <w:r w:rsidRPr="00265838">
        <w:rPr>
          <w:rFonts w:asciiTheme="majorHAnsi" w:eastAsia="Times New Roman" w:hAnsiTheme="majorHAnsi" w:cstheme="majorHAnsi"/>
          <w:color w:val="000000"/>
          <w:position w:val="-10"/>
          <w:sz w:val="28"/>
          <w:szCs w:val="28"/>
        </w:rPr>
        <w:object w:dxaOrig="900" w:dyaOrig="320">
          <v:shape id="_x0000_i1055" type="#_x0000_t75" style="width:45pt;height:15.5pt" o:ole="">
            <v:imagedata r:id="rId75" o:title=""/>
          </v:shape>
          <o:OLEObject Type="Embed" ProgID="Equation.3" ShapeID="_x0000_i1055" DrawAspect="Content" ObjectID="_1742364671" r:id="rId76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>, gia tốc cực đại của vật bằng 1,6 m/s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vertAlign w:val="superscript"/>
          <w:lang w:val="it-IT"/>
        </w:rPr>
        <w:t>2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>. Chu kì và biên độ dao động là</w:t>
      </w:r>
    </w:p>
    <w:p w:rsidR="00D2799E" w:rsidRPr="00265838" w:rsidRDefault="00D2799E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</w:pPr>
      <w:r w:rsidRPr="00D2799E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 xml:space="preserve">A.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>2 s và 2 cm</w:t>
      </w:r>
      <w:r w:rsidRPr="00D2799E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ab/>
      </w:r>
    </w:p>
    <w:p w:rsidR="00D2799E" w:rsidRPr="00265838" w:rsidRDefault="00D2799E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</w:pPr>
      <w:r w:rsidRPr="00D2799E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 xml:space="preserve">B.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>2 s và 4 cm</w:t>
      </w:r>
      <w:r w:rsidRPr="00D2799E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ab/>
      </w:r>
    </w:p>
    <w:p w:rsidR="00D2799E" w:rsidRPr="00265838" w:rsidRDefault="00D2799E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</w:pPr>
      <w:r w:rsidRPr="00D2799E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 xml:space="preserve">C.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>2 s và 8 cm</w:t>
      </w:r>
      <w:r w:rsidRPr="00D2799E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ab/>
      </w:r>
    </w:p>
    <w:p w:rsidR="00D2799E" w:rsidRPr="00D2799E" w:rsidRDefault="00D2799E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val="it-IT"/>
        </w:rPr>
      </w:pPr>
      <w:r w:rsidRPr="00D2799E">
        <w:rPr>
          <w:rFonts w:asciiTheme="majorHAnsi" w:eastAsia="Times New Roman" w:hAnsiTheme="majorHAnsi" w:cstheme="majorHAnsi"/>
          <w:color w:val="FF0000"/>
          <w:sz w:val="28"/>
          <w:szCs w:val="28"/>
          <w:lang w:val="it-IT"/>
        </w:rPr>
        <w:t xml:space="preserve">D. </w:t>
      </w: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it-IT"/>
        </w:rPr>
        <w:t>1 s và 4 cm</w:t>
      </w:r>
    </w:p>
    <w:p w:rsidR="00D2799E" w:rsidRPr="00D2799E" w:rsidRDefault="00D2799E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</w:pPr>
      <w:r w:rsidRPr="00D2799E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it-IT"/>
        </w:rPr>
        <w:t xml:space="preserve">Câu </w:t>
      </w: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it-IT"/>
        </w:rPr>
        <w:t>5</w:t>
      </w:r>
      <w:r w:rsidRPr="00D2799E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it-IT"/>
        </w:rPr>
        <w:t>:</w:t>
      </w:r>
      <w:r w:rsidRPr="00D2799E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 xml:space="preserve"> Vật dao động điều hoà có phương trình </w:t>
      </w:r>
      <w:r w:rsidRPr="00265838">
        <w:rPr>
          <w:rFonts w:asciiTheme="majorHAnsi" w:eastAsia="Times New Roman" w:hAnsiTheme="majorHAnsi" w:cstheme="majorHAnsi"/>
          <w:color w:val="000000"/>
          <w:position w:val="-28"/>
          <w:sz w:val="28"/>
          <w:szCs w:val="28"/>
        </w:rPr>
        <w:object w:dxaOrig="2160" w:dyaOrig="680">
          <v:shape id="_x0000_i1056" type="#_x0000_t75" style="width:108pt;height:34.5pt" o:ole="">
            <v:imagedata r:id="rId77" o:title=""/>
          </v:shape>
          <o:OLEObject Type="Embed" ProgID="Equation.DSMT4" ShapeID="_x0000_i1056" DrawAspect="Content" ObjectID="_1742364672" r:id="rId78"/>
        </w:object>
      </w:r>
      <w:r w:rsidRPr="00D2799E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 xml:space="preserve"> (cm). Vận tốc của vật khi qua li độ x = 3 cm là</w:t>
      </w:r>
    </w:p>
    <w:p w:rsidR="00D2799E" w:rsidRPr="00265838" w:rsidRDefault="00D2799E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D2799E"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A.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</w:rPr>
        <w:t>25,12 cm/s</w:t>
      </w:r>
      <w:r w:rsidRPr="00D2799E">
        <w:rPr>
          <w:rFonts w:asciiTheme="majorHAnsi" w:eastAsia="Times New Roman" w:hAnsiTheme="majorHAnsi" w:cstheme="majorHAnsi"/>
          <w:color w:val="000000"/>
          <w:sz w:val="28"/>
          <w:szCs w:val="28"/>
        </w:rPr>
        <w:tab/>
      </w:r>
    </w:p>
    <w:p w:rsidR="00D2799E" w:rsidRPr="00265838" w:rsidRDefault="00D2799E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D2799E">
        <w:rPr>
          <w:rFonts w:asciiTheme="majorHAnsi" w:eastAsia="Times New Roman" w:hAnsiTheme="majorHAnsi" w:cstheme="majorHAnsi"/>
          <w:color w:val="FF0000"/>
          <w:sz w:val="28"/>
          <w:szCs w:val="28"/>
        </w:rPr>
        <w:t xml:space="preserve">B. </w:t>
      </w:r>
      <w:r w:rsidRPr="00265838">
        <w:rPr>
          <w:rFonts w:asciiTheme="majorHAnsi" w:eastAsia="Times New Roman" w:hAnsiTheme="majorHAnsi" w:cstheme="majorHAnsi"/>
          <w:color w:val="FF0000"/>
          <w:position w:val="-10"/>
          <w:sz w:val="28"/>
          <w:szCs w:val="28"/>
        </w:rPr>
        <w:object w:dxaOrig="840" w:dyaOrig="340">
          <v:shape id="_x0000_i1057" type="#_x0000_t75" style="width:42.5pt;height:16.5pt" o:ole="">
            <v:imagedata r:id="rId79" o:title=""/>
          </v:shape>
          <o:OLEObject Type="Embed" ProgID="Equation.DSMT4" ShapeID="_x0000_i1057" DrawAspect="Content" ObjectID="_1742364673" r:id="rId80"/>
        </w:object>
      </w: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</w:rPr>
        <w:t xml:space="preserve"> cm/s</w:t>
      </w:r>
      <w:r w:rsidRPr="00D2799E">
        <w:rPr>
          <w:rFonts w:asciiTheme="majorHAnsi" w:eastAsia="Times New Roman" w:hAnsiTheme="majorHAnsi" w:cstheme="majorHAnsi"/>
          <w:color w:val="000000"/>
          <w:sz w:val="28"/>
          <w:szCs w:val="28"/>
        </w:rPr>
        <w:tab/>
      </w:r>
    </w:p>
    <w:p w:rsidR="00D2799E" w:rsidRPr="00265838" w:rsidRDefault="00D2799E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D2799E"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C.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</w:rPr>
        <w:t>12,56 cm/s</w:t>
      </w:r>
      <w:r w:rsidRPr="00D2799E">
        <w:rPr>
          <w:rFonts w:asciiTheme="majorHAnsi" w:eastAsia="Times New Roman" w:hAnsiTheme="majorHAnsi" w:cstheme="majorHAnsi"/>
          <w:color w:val="000000"/>
          <w:sz w:val="28"/>
          <w:szCs w:val="28"/>
        </w:rPr>
        <w:tab/>
      </w:r>
    </w:p>
    <w:p w:rsidR="00D2799E" w:rsidRPr="00D2799E" w:rsidRDefault="00D2799E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D2799E"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D. </w:t>
      </w:r>
      <w:r w:rsidRPr="00265838">
        <w:rPr>
          <w:rFonts w:asciiTheme="majorHAnsi" w:eastAsia="Times New Roman" w:hAnsiTheme="majorHAnsi" w:cstheme="majorHAnsi"/>
          <w:color w:val="000000"/>
          <w:position w:val="-10"/>
          <w:sz w:val="28"/>
          <w:szCs w:val="28"/>
        </w:rPr>
        <w:object w:dxaOrig="859" w:dyaOrig="340">
          <v:shape id="_x0000_i1058" type="#_x0000_t75" style="width:43.5pt;height:16.5pt" o:ole="">
            <v:imagedata r:id="rId81" o:title=""/>
          </v:shape>
          <o:OLEObject Type="Embed" ProgID="Equation.DSMT4" ShapeID="_x0000_i1058" DrawAspect="Content" ObjectID="_1742364674" r:id="rId82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 cm/s</w:t>
      </w:r>
    </w:p>
    <w:p w:rsidR="004E2714" w:rsidRPr="00265838" w:rsidRDefault="004E2714" w:rsidP="00265838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</w:pP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vi-VN" w:eastAsia="ko-KR"/>
        </w:rPr>
        <w:t xml:space="preserve">Câu </w:t>
      </w:r>
      <w:r w:rsidR="00D2799E"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it-IT" w:eastAsia="ko-KR"/>
        </w:rPr>
        <w:t>6</w:t>
      </w: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vi-VN" w:eastAsia="ko-KR"/>
        </w:rPr>
        <w:t>: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 xml:space="preserve"> Một vật dao động điều hoà có quỹ đạo là một đoạn thẳng dài 10 cm. Biên độ dao động của vật là</w:t>
      </w:r>
    </w:p>
    <w:p w:rsidR="004E2714" w:rsidRPr="00265838" w:rsidRDefault="004E2714" w:rsidP="00265838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>A. 2,5 cm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ab/>
      </w:r>
    </w:p>
    <w:p w:rsidR="004E2714" w:rsidRPr="00265838" w:rsidRDefault="004E2714" w:rsidP="00265838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>B. 10 cm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ab/>
      </w:r>
    </w:p>
    <w:p w:rsidR="004E2714" w:rsidRPr="00265838" w:rsidRDefault="004E2714" w:rsidP="00265838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vi-VN" w:eastAsia="ko-KR"/>
        </w:rPr>
        <w:t>C. 5 cm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ab/>
      </w:r>
    </w:p>
    <w:p w:rsidR="004E2714" w:rsidRPr="00265838" w:rsidRDefault="004E2714" w:rsidP="00265838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>D. 12,5 cm</w:t>
      </w:r>
    </w:p>
    <w:p w:rsidR="00B35F59" w:rsidRPr="00265838" w:rsidRDefault="00B51251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</w:pPr>
      <w:r w:rsidRPr="00265838">
        <w:rPr>
          <w:rFonts w:asciiTheme="majorHAnsi" w:hAnsiTheme="majorHAnsi" w:cstheme="majorHAnsi"/>
          <w:b/>
          <w:bCs/>
          <w:color w:val="000000" w:themeColor="text1"/>
          <w:sz w:val="28"/>
          <w:szCs w:val="28"/>
          <w:lang w:val="it-IT" w:eastAsia="ko-KR"/>
        </w:rPr>
        <w:lastRenderedPageBreak/>
        <w:t xml:space="preserve">Câu </w:t>
      </w:r>
      <w:r w:rsidR="00D2799E" w:rsidRPr="00265838">
        <w:rPr>
          <w:rFonts w:asciiTheme="majorHAnsi" w:hAnsiTheme="majorHAnsi" w:cstheme="majorHAnsi"/>
          <w:b/>
          <w:bCs/>
          <w:color w:val="000000" w:themeColor="text1"/>
          <w:sz w:val="28"/>
          <w:szCs w:val="28"/>
          <w:lang w:val="it-IT" w:eastAsia="ko-KR"/>
        </w:rPr>
        <w:t>7</w:t>
      </w:r>
      <w:r w:rsidRPr="00265838">
        <w:rPr>
          <w:rFonts w:asciiTheme="majorHAnsi" w:hAnsiTheme="majorHAnsi" w:cstheme="majorHAnsi"/>
          <w:b/>
          <w:bCs/>
          <w:color w:val="000000" w:themeColor="text1"/>
          <w:sz w:val="28"/>
          <w:szCs w:val="28"/>
          <w:lang w:val="it-IT" w:eastAsia="ko-KR"/>
        </w:rPr>
        <w:t>:</w:t>
      </w:r>
      <w:r w:rsidRPr="00265838">
        <w:rPr>
          <w:rFonts w:asciiTheme="majorHAnsi" w:hAnsiTheme="majorHAnsi" w:cstheme="majorHAnsi"/>
          <w:color w:val="000000" w:themeColor="text1"/>
          <w:sz w:val="28"/>
          <w:szCs w:val="28"/>
          <w:lang w:val="it-IT" w:eastAsia="ko-KR"/>
        </w:rPr>
        <w:t> </w:t>
      </w:r>
      <w:r w:rsidR="00B35F59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 xml:space="preserve"> Một vật dao động điều hòa có động năng bằng 3 thế năng khi vật có li độ</w:t>
      </w:r>
    </w:p>
    <w:p w:rsidR="00B35F59" w:rsidRPr="00265838" w:rsidRDefault="00B35F59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A. x = ± </w:t>
      </w:r>
      <w:r w:rsidRPr="00265838">
        <w:rPr>
          <w:rFonts w:asciiTheme="majorHAnsi" w:eastAsia="Times New Roman" w:hAnsiTheme="majorHAnsi" w:cstheme="majorHAnsi"/>
          <w:color w:val="000000"/>
          <w:position w:val="-24"/>
          <w:sz w:val="28"/>
          <w:szCs w:val="28"/>
          <w:lang w:val="pt-BR"/>
        </w:rPr>
        <w:object w:dxaOrig="400" w:dyaOrig="680">
          <v:shape id="_x0000_i1059" type="#_x0000_t75" style="width:20.5pt;height:34pt" o:ole="">
            <v:imagedata r:id="rId83" o:title=""/>
          </v:shape>
          <o:OLEObject Type="Embed" ProgID="Equation.DSMT4" ShapeID="_x0000_i1059" DrawAspect="Content" ObjectID="_1742364675" r:id="rId84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A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B35F59" w:rsidRPr="00265838" w:rsidRDefault="00B35F59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B. x = ± </w:t>
      </w:r>
      <w:r w:rsidRPr="00265838">
        <w:rPr>
          <w:rFonts w:asciiTheme="majorHAnsi" w:eastAsia="Times New Roman" w:hAnsiTheme="majorHAnsi" w:cstheme="majorHAnsi"/>
          <w:color w:val="000000"/>
          <w:position w:val="-24"/>
          <w:sz w:val="28"/>
          <w:szCs w:val="28"/>
          <w:lang w:val="pt-BR"/>
        </w:rPr>
        <w:object w:dxaOrig="420" w:dyaOrig="679">
          <v:shape id="_x0000_i1060" type="#_x0000_t75" style="width:21pt;height:33.5pt" o:ole="">
            <v:imagedata r:id="rId85" o:title=""/>
          </v:shape>
          <o:OLEObject Type="Embed" ProgID="Equation.DSMT4" ShapeID="_x0000_i1060" DrawAspect="Content" ObjectID="_1742364676" r:id="rId86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A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B35F59" w:rsidRPr="00265838" w:rsidRDefault="00B35F59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C. x = ± </w:t>
      </w:r>
      <w:r w:rsidRPr="00265838">
        <w:rPr>
          <w:rFonts w:asciiTheme="majorHAnsi" w:eastAsia="Times New Roman" w:hAnsiTheme="majorHAnsi" w:cstheme="majorHAnsi"/>
          <w:color w:val="000000"/>
          <w:position w:val="-24"/>
          <w:sz w:val="28"/>
          <w:szCs w:val="28"/>
          <w:lang w:val="pt-BR"/>
        </w:rPr>
        <w:object w:dxaOrig="220" w:dyaOrig="620">
          <v:shape id="_x0000_i1061" type="#_x0000_t75" style="width:11.5pt;height:31pt" o:ole="">
            <v:imagedata r:id="rId87" o:title=""/>
          </v:shape>
          <o:OLEObject Type="Embed" ProgID="Equation.DSMT4" ShapeID="_x0000_i1061" DrawAspect="Content" ObjectID="_1742364677" r:id="rId88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A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B35F59" w:rsidRPr="00265838" w:rsidRDefault="00B35F59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D.</w:t>
      </w:r>
      <w:r w:rsidRPr="00265838">
        <w:rPr>
          <w:rFonts w:asciiTheme="majorHAnsi" w:eastAsia="Times New Roman" w:hAnsiTheme="majorHAnsi" w:cstheme="majorHAnsi"/>
          <w:b/>
          <w:color w:val="FF0000"/>
          <w:sz w:val="28"/>
          <w:szCs w:val="28"/>
          <w:lang w:val="pt-BR"/>
        </w:rPr>
        <w:t xml:space="preserve"> </w:t>
      </w: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x = ± 0,5A</w:t>
      </w:r>
    </w:p>
    <w:p w:rsidR="004E2714" w:rsidRPr="00265838" w:rsidRDefault="004E2714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</w:pPr>
      <w:r w:rsidRPr="00265838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lang w:val="vi-VN" w:eastAsia="ko-KR"/>
        </w:rPr>
        <w:t xml:space="preserve">Câu </w:t>
      </w:r>
      <w:r w:rsidR="00D2799E" w:rsidRPr="00265838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lang w:val="pt-BR" w:eastAsia="ko-KR"/>
        </w:rPr>
        <w:t>8</w:t>
      </w:r>
      <w:r w:rsidRPr="00265838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lang w:val="vi-VN" w:eastAsia="ko-KR"/>
        </w:rPr>
        <w:t>: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 xml:space="preserve"> Cho chất điểm dao động điều hòa theo phương trình: x = 5cos(4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sym w:font="Symbol" w:char="0070"/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 xml:space="preserve">t + </w:t>
      </w:r>
      <w:r w:rsidRPr="00265838">
        <w:rPr>
          <w:rFonts w:asciiTheme="majorHAnsi" w:hAnsiTheme="majorHAnsi" w:cstheme="majorHAnsi"/>
          <w:position w:val="-24"/>
          <w:sz w:val="28"/>
          <w:szCs w:val="28"/>
        </w:rPr>
        <w:object w:dxaOrig="279" w:dyaOrig="620">
          <v:shape id="_x0000_i1062" type="#_x0000_t75" style="width:14pt;height:31pt" o:ole="">
            <v:imagedata r:id="rId89" o:title=""/>
          </v:shape>
          <o:OLEObject Type="Embed" ProgID="Equation.DSMT4" ShapeID="_x0000_i1062" DrawAspect="Content" ObjectID="_1742364678" r:id="rId90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>) (cm). Tốc độ trung bình của chất điểm khi chuyển động từ vị trí biên âm về vị trí biên dương bằng</w:t>
      </w:r>
    </w:p>
    <w:p w:rsidR="004E2714" w:rsidRPr="00265838" w:rsidRDefault="004E2714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>A.</w:t>
      </w:r>
      <w:r w:rsidRPr="00265838">
        <w:rPr>
          <w:rFonts w:asciiTheme="majorHAnsi" w:eastAsia="Times New Roman" w:hAnsiTheme="majorHAnsi" w:cstheme="majorHAnsi"/>
          <w:color w:val="000000"/>
          <w:position w:val="-6"/>
          <w:sz w:val="28"/>
          <w:szCs w:val="28"/>
        </w:rPr>
        <w:object w:dxaOrig="480" w:dyaOrig="279">
          <v:shape id="_x0000_i1063" type="#_x0000_t75" style="width:24pt;height:14.5pt" o:ole="">
            <v:imagedata r:id="rId91" o:title=""/>
          </v:shape>
          <o:OLEObject Type="Embed" ProgID="Equation.DSMT4" ShapeID="_x0000_i1063" DrawAspect="Content" ObjectID="_1742364679" r:id="rId92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>cm/s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ab/>
      </w:r>
    </w:p>
    <w:p w:rsidR="004E2714" w:rsidRPr="00265838" w:rsidRDefault="004E2714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>B. 20 cm/s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ab/>
      </w:r>
    </w:p>
    <w:p w:rsidR="004E2714" w:rsidRPr="00265838" w:rsidRDefault="004E2714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de-DE"/>
        </w:rPr>
        <w:t>C. 40 cm/s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ab/>
      </w:r>
    </w:p>
    <w:p w:rsidR="004E2714" w:rsidRPr="00265838" w:rsidRDefault="004E2714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>D.</w:t>
      </w:r>
      <w:r w:rsidRPr="00265838">
        <w:rPr>
          <w:rFonts w:asciiTheme="majorHAnsi" w:eastAsia="Times New Roman" w:hAnsiTheme="majorHAnsi" w:cstheme="majorHAnsi"/>
          <w:color w:val="000000"/>
          <w:position w:val="-6"/>
          <w:sz w:val="28"/>
          <w:szCs w:val="28"/>
        </w:rPr>
        <w:object w:dxaOrig="480" w:dyaOrig="279">
          <v:shape id="_x0000_i1064" type="#_x0000_t75" style="width:24pt;height:14.5pt" o:ole="">
            <v:imagedata r:id="rId93" o:title=""/>
          </v:shape>
          <o:OLEObject Type="Embed" ProgID="Equation.DSMT4" ShapeID="_x0000_i1064" DrawAspect="Content" ObjectID="_1742364680" r:id="rId94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>cm/s</w:t>
      </w:r>
    </w:p>
    <w:p w:rsidR="008F449B" w:rsidRPr="00265838" w:rsidRDefault="00D2799E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lang w:val="pt-BR"/>
        </w:rPr>
        <w:t>Câu 9:</w:t>
      </w:r>
      <w:r w:rsidR="008F449B"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 xml:space="preserve"> </w:t>
      </w:r>
      <w:r w:rsidR="008F449B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Một vật nhỏ thực hiện dao động điều hoà theo phương trình </w:t>
      </w:r>
      <w:r w:rsidR="008F449B" w:rsidRPr="00265838">
        <w:rPr>
          <w:rFonts w:asciiTheme="majorHAnsi" w:eastAsia="Times New Roman" w:hAnsiTheme="majorHAnsi" w:cstheme="majorHAnsi"/>
          <w:color w:val="000000"/>
          <w:position w:val="-28"/>
          <w:sz w:val="28"/>
          <w:szCs w:val="28"/>
        </w:rPr>
        <w:object w:dxaOrig="2780" w:dyaOrig="680">
          <v:shape id="_x0000_i1065" type="#_x0000_t75" style="width:139pt;height:34.5pt" o:ole="">
            <v:imagedata r:id="rId95" o:title=""/>
          </v:shape>
          <o:OLEObject Type="Embed" ProgID="Equation.DSMT4" ShapeID="_x0000_i1065" DrawAspect="Content" ObjectID="_1742364681" r:id="rId96"/>
        </w:object>
      </w:r>
      <w:r w:rsidR="008F449B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với t tính bằng giây. Động năng của vật đó biến thiên với chu kì bằng</w:t>
      </w:r>
    </w:p>
    <w:p w:rsidR="008F449B" w:rsidRPr="006B701A" w:rsidRDefault="008F449B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8F449B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A.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1,0 s</w:t>
      </w:r>
      <w:r w:rsidRPr="006B701A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8F449B" w:rsidRPr="006B701A" w:rsidRDefault="008F449B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8F449B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B.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1,5 s</w:t>
      </w:r>
      <w:r w:rsidRPr="006B701A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8F449B" w:rsidRPr="006B701A" w:rsidRDefault="008F449B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8F449B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C.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0,5 s</w:t>
      </w:r>
      <w:r w:rsidRPr="006B701A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D2799E" w:rsidRPr="00265838" w:rsidRDefault="008F449B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</w:pPr>
      <w:r w:rsidRPr="008F449B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 xml:space="preserve">D. </w:t>
      </w: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0,25 s</w:t>
      </w:r>
    </w:p>
    <w:p w:rsidR="00972769" w:rsidRPr="00972769" w:rsidRDefault="00972769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>Câu 10</w:t>
      </w:r>
      <w:r w:rsidRPr="00972769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>:</w:t>
      </w:r>
      <w:r w:rsidRPr="00972769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Một chất điểm dao động điều hoà với biên độ A tần số góc </w:t>
      </w:r>
      <w:r w:rsidRPr="00972769">
        <w:rPr>
          <w:rFonts w:asciiTheme="majorHAnsi" w:eastAsia="Times New Roman" w:hAnsiTheme="majorHAnsi" w:cstheme="majorHAnsi"/>
          <w:color w:val="000000"/>
          <w:position w:val="-6"/>
          <w:sz w:val="28"/>
          <w:szCs w:val="28"/>
        </w:rPr>
        <w:object w:dxaOrig="220" w:dyaOrig="220">
          <v:shape id="_x0000_i1066" type="#_x0000_t75" style="width:11.5pt;height:11.5pt" o:ole="">
            <v:imagedata r:id="rId97" o:title=""/>
          </v:shape>
          <o:OLEObject Type="Embed" ProgID="Equation.3" ShapeID="_x0000_i1066" DrawAspect="Content" ObjectID="_1742364682" r:id="rId98"/>
        </w:object>
      </w:r>
      <w:r w:rsidRPr="00972769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. Gọi M và N là những điểm có toạ độ lần lượt là </w:t>
      </w:r>
      <w:r w:rsidRPr="00265838">
        <w:rPr>
          <w:rFonts w:asciiTheme="majorHAnsi" w:eastAsia="Times New Roman" w:hAnsiTheme="majorHAnsi" w:cstheme="majorHAnsi"/>
          <w:color w:val="000000"/>
          <w:position w:val="-24"/>
          <w:sz w:val="28"/>
          <w:szCs w:val="28"/>
        </w:rPr>
        <w:object w:dxaOrig="760" w:dyaOrig="639">
          <v:shape id="_x0000_i1067" type="#_x0000_t75" style="width:38pt;height:32.5pt" o:ole="">
            <v:imagedata r:id="rId99" o:title=""/>
          </v:shape>
          <o:OLEObject Type="Embed" ProgID="Equation.DSMT4" ShapeID="_x0000_i1067" DrawAspect="Content" ObjectID="_1742364683" r:id="rId100"/>
        </w:object>
      </w:r>
      <w:r w:rsidRPr="00972769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 và </w:t>
      </w:r>
      <w:r w:rsidRPr="00265838">
        <w:rPr>
          <w:rFonts w:asciiTheme="majorHAnsi" w:eastAsia="Times New Roman" w:hAnsiTheme="majorHAnsi" w:cstheme="majorHAnsi"/>
          <w:color w:val="000000"/>
          <w:position w:val="-24"/>
          <w:sz w:val="28"/>
          <w:szCs w:val="28"/>
        </w:rPr>
        <w:object w:dxaOrig="980" w:dyaOrig="639">
          <v:shape id="_x0000_i1068" type="#_x0000_t75" style="width:49pt;height:32.5pt" o:ole="">
            <v:imagedata r:id="rId101" o:title=""/>
          </v:shape>
          <o:OLEObject Type="Embed" ProgID="Equation.DSMT4" ShapeID="_x0000_i1068" DrawAspect="Content" ObjectID="_1742364684" r:id="rId102"/>
        </w:object>
      </w:r>
      <w:r w:rsidRPr="00972769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. Tốc độ trung bình của chất điểm trên đoạn MN bằng</w:t>
      </w:r>
    </w:p>
    <w:p w:rsidR="00972769" w:rsidRPr="00265838" w:rsidRDefault="00972769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972769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A. </w:t>
      </w:r>
      <w:r w:rsidRPr="00972769">
        <w:rPr>
          <w:rFonts w:asciiTheme="majorHAnsi" w:eastAsia="Times New Roman" w:hAnsiTheme="majorHAnsi" w:cstheme="majorHAnsi"/>
          <w:color w:val="000000"/>
          <w:position w:val="-24"/>
          <w:sz w:val="28"/>
          <w:szCs w:val="28"/>
        </w:rPr>
        <w:object w:dxaOrig="560" w:dyaOrig="619">
          <v:shape id="_x0000_i1069" type="#_x0000_t75" style="width:27.5pt;height:31pt" o:ole="">
            <v:imagedata r:id="rId103" o:title=""/>
          </v:shape>
          <o:OLEObject Type="Embed" ProgID="Equation.3" ShapeID="_x0000_i1069" DrawAspect="Content" ObjectID="_1742364685" r:id="rId104"/>
        </w:object>
      </w:r>
      <w:r w:rsidRPr="00972769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972769" w:rsidRPr="00265838" w:rsidRDefault="00972769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972769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lastRenderedPageBreak/>
        <w:t xml:space="preserve">B. </w:t>
      </w:r>
      <w:r w:rsidRPr="00972769">
        <w:rPr>
          <w:rFonts w:asciiTheme="majorHAnsi" w:eastAsia="Times New Roman" w:hAnsiTheme="majorHAnsi" w:cstheme="majorHAnsi"/>
          <w:color w:val="000000"/>
          <w:position w:val="-24"/>
          <w:sz w:val="28"/>
          <w:szCs w:val="28"/>
        </w:rPr>
        <w:object w:dxaOrig="540" w:dyaOrig="620">
          <v:shape id="_x0000_i1070" type="#_x0000_t75" style="width:27pt;height:31pt" o:ole="">
            <v:imagedata r:id="rId105" o:title=""/>
          </v:shape>
          <o:OLEObject Type="Embed" ProgID="Equation.3" ShapeID="_x0000_i1070" DrawAspect="Content" ObjectID="_1742364686" r:id="rId106"/>
        </w:object>
      </w:r>
      <w:r w:rsidRPr="00972769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265838" w:rsidRPr="00265838" w:rsidRDefault="00265838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C</w:t>
      </w:r>
      <w:r w:rsidRPr="00972769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. </w:t>
      </w:r>
      <w:r w:rsidRPr="00972769">
        <w:rPr>
          <w:rFonts w:asciiTheme="majorHAnsi" w:eastAsia="Times New Roman" w:hAnsiTheme="majorHAnsi" w:cstheme="majorHAnsi"/>
          <w:color w:val="000000"/>
          <w:position w:val="-24"/>
          <w:sz w:val="28"/>
          <w:szCs w:val="28"/>
        </w:rPr>
        <w:object w:dxaOrig="440" w:dyaOrig="620">
          <v:shape id="_x0000_i1071" type="#_x0000_t75" style="width:22pt;height:31pt" o:ole="">
            <v:imagedata r:id="rId107" o:title=""/>
          </v:shape>
          <o:OLEObject Type="Embed" ProgID="Equation.3" ShapeID="_x0000_i1071" DrawAspect="Content" ObjectID="_1742364687" r:id="rId108"/>
        </w:object>
      </w:r>
    </w:p>
    <w:p w:rsidR="00972769" w:rsidRPr="00265838" w:rsidRDefault="00265838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D</w:t>
      </w:r>
      <w:r w:rsidR="00972769" w:rsidRPr="00972769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 xml:space="preserve">. </w:t>
      </w:r>
      <w:r w:rsidR="00972769" w:rsidRPr="00265838">
        <w:rPr>
          <w:rFonts w:asciiTheme="majorHAnsi" w:eastAsia="Times New Roman" w:hAnsiTheme="majorHAnsi" w:cstheme="majorHAnsi"/>
          <w:color w:val="FF0000"/>
          <w:position w:val="-24"/>
          <w:sz w:val="28"/>
          <w:szCs w:val="28"/>
        </w:rPr>
        <w:object w:dxaOrig="540" w:dyaOrig="620">
          <v:shape id="_x0000_i1072" type="#_x0000_t75" style="width:27pt;height:31pt" o:ole="">
            <v:imagedata r:id="rId109" o:title=""/>
          </v:shape>
          <o:OLEObject Type="Embed" ProgID="Equation.DSMT4" ShapeID="_x0000_i1072" DrawAspect="Content" ObjectID="_1742364688" r:id="rId110"/>
        </w:object>
      </w:r>
      <w:r w:rsidR="00972769" w:rsidRPr="00972769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3A35D5" w:rsidRPr="006B701A" w:rsidRDefault="003A35D5" w:rsidP="00265838">
      <w:pPr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3A35D5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 xml:space="preserve">Câu </w:t>
      </w: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>11:</w:t>
      </w:r>
      <w:r w:rsidRPr="003A35D5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 xml:space="preserve"> </w:t>
      </w:r>
      <w:r w:rsidRPr="003A35D5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Một vật dao động điều hoà có độ lớn vận tốc cực đại là 31,4 cm/s. Lấy </w:t>
      </w:r>
      <w:r w:rsidRPr="00265838">
        <w:rPr>
          <w:rFonts w:asciiTheme="majorHAnsi" w:eastAsia="Times New Roman" w:hAnsiTheme="majorHAnsi" w:cstheme="majorHAnsi"/>
          <w:color w:val="000000"/>
          <w:position w:val="-10"/>
          <w:sz w:val="28"/>
          <w:szCs w:val="28"/>
        </w:rPr>
        <w:object w:dxaOrig="980" w:dyaOrig="340">
          <v:shape id="_x0000_i1073" type="#_x0000_t75" style="width:49.5pt;height:16.5pt" o:ole="">
            <v:imagedata r:id="rId111" o:title=""/>
          </v:shape>
          <o:OLEObject Type="Embed" ProgID="Equation.DSMT4" ShapeID="_x0000_i1073" DrawAspect="Content" ObjectID="_1742364689" r:id="rId112"/>
        </w:object>
      </w:r>
      <w:r w:rsidRPr="003A35D5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 xml:space="preserve">. </w:t>
      </w:r>
      <w:r w:rsidRPr="006B701A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Tốc độ của vật trong một chu kì dao động là</w:t>
      </w:r>
    </w:p>
    <w:p w:rsidR="003A35D5" w:rsidRPr="00265838" w:rsidRDefault="003A35D5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3A35D5">
        <w:rPr>
          <w:rFonts w:asciiTheme="majorHAnsi" w:eastAsia="Times New Roman" w:hAnsiTheme="majorHAnsi" w:cstheme="majorHAnsi"/>
          <w:color w:val="FF0000"/>
          <w:sz w:val="28"/>
          <w:szCs w:val="28"/>
        </w:rPr>
        <w:t>A. 20 cm/s.</w:t>
      </w:r>
      <w:r w:rsidRPr="003A35D5">
        <w:rPr>
          <w:rFonts w:asciiTheme="majorHAnsi" w:eastAsia="Times New Roman" w:hAnsiTheme="majorHAnsi" w:cstheme="majorHAnsi"/>
          <w:color w:val="000000"/>
          <w:sz w:val="28"/>
          <w:szCs w:val="28"/>
        </w:rPr>
        <w:tab/>
      </w:r>
    </w:p>
    <w:p w:rsidR="003A35D5" w:rsidRPr="00265838" w:rsidRDefault="003A35D5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3A35D5">
        <w:rPr>
          <w:rFonts w:asciiTheme="majorHAnsi" w:eastAsia="Times New Roman" w:hAnsiTheme="majorHAnsi" w:cstheme="majorHAnsi"/>
          <w:color w:val="000000"/>
          <w:sz w:val="28"/>
          <w:szCs w:val="28"/>
        </w:rPr>
        <w:t>B. 10 cm/s.</w:t>
      </w:r>
      <w:r w:rsidRPr="003A35D5">
        <w:rPr>
          <w:rFonts w:asciiTheme="majorHAnsi" w:eastAsia="Times New Roman" w:hAnsiTheme="majorHAnsi" w:cstheme="majorHAnsi"/>
          <w:color w:val="000000"/>
          <w:sz w:val="28"/>
          <w:szCs w:val="28"/>
        </w:rPr>
        <w:tab/>
      </w:r>
    </w:p>
    <w:p w:rsidR="003A35D5" w:rsidRPr="00265838" w:rsidRDefault="003A35D5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3A35D5">
        <w:rPr>
          <w:rFonts w:asciiTheme="majorHAnsi" w:eastAsia="Times New Roman" w:hAnsiTheme="majorHAnsi" w:cstheme="majorHAnsi"/>
          <w:color w:val="000000"/>
          <w:sz w:val="28"/>
          <w:szCs w:val="28"/>
        </w:rPr>
        <w:t>C. 0.</w:t>
      </w:r>
      <w:r w:rsidRPr="003A35D5">
        <w:rPr>
          <w:rFonts w:asciiTheme="majorHAnsi" w:eastAsia="Times New Roman" w:hAnsiTheme="majorHAnsi" w:cstheme="majorHAnsi"/>
          <w:color w:val="000000"/>
          <w:sz w:val="28"/>
          <w:szCs w:val="28"/>
        </w:rPr>
        <w:tab/>
      </w:r>
    </w:p>
    <w:p w:rsidR="003A35D5" w:rsidRPr="003A35D5" w:rsidRDefault="003A35D5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3A35D5">
        <w:rPr>
          <w:rFonts w:asciiTheme="majorHAnsi" w:eastAsia="Times New Roman" w:hAnsiTheme="majorHAnsi" w:cstheme="majorHAnsi"/>
          <w:color w:val="000000"/>
          <w:sz w:val="28"/>
          <w:szCs w:val="28"/>
        </w:rPr>
        <w:t>D. 15 cm/s.</w:t>
      </w:r>
    </w:p>
    <w:p w:rsidR="00265838" w:rsidRPr="00265838" w:rsidRDefault="00265838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</w:pPr>
      <w:r w:rsidRPr="00265838">
        <w:rPr>
          <w:rFonts w:asciiTheme="majorHAnsi" w:hAnsiTheme="majorHAnsi" w:cstheme="majorHAnsi"/>
          <w:b/>
          <w:sz w:val="28"/>
          <w:szCs w:val="28"/>
          <w:lang w:val="vi-VN"/>
        </w:rPr>
        <w:t>Câu 1</w:t>
      </w:r>
      <w:r w:rsidRPr="00265838">
        <w:rPr>
          <w:rFonts w:asciiTheme="majorHAnsi" w:hAnsiTheme="majorHAnsi" w:cstheme="majorHAnsi"/>
          <w:b/>
          <w:sz w:val="28"/>
          <w:szCs w:val="28"/>
          <w:lang w:val="pt-BR"/>
        </w:rPr>
        <w:t>2</w:t>
      </w:r>
      <w:r w:rsidRPr="00265838">
        <w:rPr>
          <w:rFonts w:asciiTheme="majorHAnsi" w:hAnsiTheme="majorHAnsi" w:cstheme="majorHAnsi"/>
          <w:b/>
          <w:sz w:val="28"/>
          <w:szCs w:val="28"/>
          <w:lang w:val="vi-VN"/>
        </w:rPr>
        <w:t xml:space="preserve">: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 xml:space="preserve">Một chất điểm dao động điều hòa với biên độ A, tần số góc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sym w:font="Symbol" w:char="0077"/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>. Tốc độ chuyển động trung bình của chất điểm trong một chu kì là</w:t>
      </w:r>
    </w:p>
    <w:p w:rsidR="00265838" w:rsidRPr="00265838" w:rsidRDefault="00265838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val="de-DE"/>
        </w:rPr>
      </w:pPr>
      <w:r>
        <w:rPr>
          <w:rFonts w:asciiTheme="majorHAnsi" w:eastAsia="Times New Roman" w:hAnsiTheme="majorHAnsi" w:cstheme="majorHAnsi"/>
          <w:bCs/>
          <w:color w:val="000000"/>
          <w:sz w:val="28"/>
          <w:szCs w:val="28"/>
          <w:lang w:val="de-DE"/>
        </w:rPr>
        <w:t>A</w:t>
      </w:r>
      <w:r w:rsidRPr="00265838">
        <w:rPr>
          <w:rFonts w:asciiTheme="majorHAnsi" w:eastAsia="Times New Roman" w:hAnsiTheme="majorHAnsi" w:cstheme="majorHAnsi"/>
          <w:bCs/>
          <w:color w:val="000000"/>
          <w:sz w:val="28"/>
          <w:szCs w:val="28"/>
          <w:lang w:val="de-DE"/>
        </w:rPr>
        <w:t xml:space="preserve">. </w:t>
      </w:r>
      <w:r w:rsidRPr="00265838">
        <w:rPr>
          <w:rFonts w:asciiTheme="majorHAnsi" w:eastAsia="Times New Roman" w:hAnsiTheme="majorHAnsi" w:cstheme="majorHAnsi"/>
          <w:color w:val="000000"/>
          <w:position w:val="-6"/>
          <w:sz w:val="28"/>
          <w:szCs w:val="28"/>
          <w:lang w:val="de-DE"/>
        </w:rPr>
        <w:object w:dxaOrig="460" w:dyaOrig="300">
          <v:shape id="_x0000_i1074" type="#_x0000_t75" style="width:23.5pt;height:15.5pt" o:ole="">
            <v:imagedata r:id="rId113" o:title=""/>
          </v:shape>
          <o:OLEObject Type="Embed" ProgID="Equation.DSMT4" ShapeID="_x0000_i1074" DrawAspect="Content" ObjectID="_1742364690" r:id="rId114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ab/>
      </w:r>
    </w:p>
    <w:p w:rsidR="00265838" w:rsidRDefault="00265838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</w:pPr>
      <w:r>
        <w:rPr>
          <w:rFonts w:asciiTheme="majorHAnsi" w:eastAsia="Times New Roman" w:hAnsiTheme="majorHAnsi" w:cstheme="majorHAnsi"/>
          <w:bCs/>
          <w:color w:val="000000"/>
          <w:sz w:val="28"/>
          <w:szCs w:val="28"/>
          <w:lang w:val="de-DE"/>
        </w:rPr>
        <w:t>B</w:t>
      </w:r>
      <w:r w:rsidRPr="00265838">
        <w:rPr>
          <w:rFonts w:asciiTheme="majorHAnsi" w:eastAsia="Times New Roman" w:hAnsiTheme="majorHAnsi" w:cstheme="majorHAnsi"/>
          <w:bCs/>
          <w:color w:val="000000"/>
          <w:sz w:val="28"/>
          <w:szCs w:val="28"/>
          <w:lang w:val="de-DE"/>
        </w:rPr>
        <w:t xml:space="preserve">. </w:t>
      </w:r>
      <w:r w:rsidRPr="00265838">
        <w:rPr>
          <w:rFonts w:asciiTheme="majorHAnsi" w:eastAsia="Times New Roman" w:hAnsiTheme="majorHAnsi" w:cstheme="majorHAnsi"/>
          <w:color w:val="000000"/>
          <w:position w:val="-24"/>
          <w:sz w:val="28"/>
          <w:szCs w:val="28"/>
          <w:lang w:val="de-DE"/>
        </w:rPr>
        <w:object w:dxaOrig="499" w:dyaOrig="639">
          <v:shape id="_x0000_i1075" type="#_x0000_t75" style="width:24.5pt;height:31.5pt" o:ole="">
            <v:imagedata r:id="rId115" o:title=""/>
          </v:shape>
          <o:OLEObject Type="Embed" ProgID="Equation.DSMT4" ShapeID="_x0000_i1075" DrawAspect="Content" ObjectID="_1742364691" r:id="rId116"/>
        </w:object>
      </w:r>
    </w:p>
    <w:p w:rsidR="00265838" w:rsidRPr="00265838" w:rsidRDefault="00265838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</w:pPr>
      <w:r>
        <w:rPr>
          <w:rFonts w:asciiTheme="majorHAnsi" w:eastAsia="Times New Roman" w:hAnsiTheme="majorHAnsi" w:cstheme="majorHAnsi"/>
          <w:bCs/>
          <w:color w:val="FF0000"/>
          <w:sz w:val="28"/>
          <w:szCs w:val="28"/>
          <w:lang w:val="de-DE"/>
        </w:rPr>
        <w:t>C</w:t>
      </w:r>
      <w:r w:rsidRPr="00265838">
        <w:rPr>
          <w:rFonts w:asciiTheme="majorHAnsi" w:eastAsia="Times New Roman" w:hAnsiTheme="majorHAnsi" w:cstheme="majorHAnsi"/>
          <w:bCs/>
          <w:color w:val="FF0000"/>
          <w:sz w:val="28"/>
          <w:szCs w:val="28"/>
          <w:lang w:val="de-DE"/>
        </w:rPr>
        <w:t xml:space="preserve">. </w:t>
      </w:r>
      <w:r w:rsidRPr="00265838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700" w:dyaOrig="639">
          <v:shape id="_x0000_i1076" type="#_x0000_t75" style="width:35pt;height:32pt" o:ole="">
            <v:imagedata r:id="rId117" o:title=""/>
          </v:shape>
          <o:OLEObject Type="Embed" ProgID="Equation.DSMT4" ShapeID="_x0000_i1076" DrawAspect="Content" ObjectID="_1742364692" r:id="rId118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ab/>
      </w:r>
    </w:p>
    <w:p w:rsidR="003A35D5" w:rsidRPr="00265838" w:rsidRDefault="00265838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</w:pPr>
      <w:r w:rsidRPr="00265838">
        <w:rPr>
          <w:rFonts w:asciiTheme="majorHAnsi" w:eastAsia="Times New Roman" w:hAnsiTheme="majorHAnsi" w:cstheme="majorHAnsi"/>
          <w:bCs/>
          <w:color w:val="000000"/>
          <w:sz w:val="28"/>
          <w:szCs w:val="28"/>
          <w:lang w:val="de-DE"/>
        </w:rPr>
        <w:t xml:space="preserve">D. </w:t>
      </w:r>
      <w:r w:rsidRPr="00265838">
        <w:rPr>
          <w:rFonts w:asciiTheme="majorHAnsi" w:eastAsia="Times New Roman" w:hAnsiTheme="majorHAnsi" w:cstheme="majorHAnsi"/>
          <w:color w:val="000000"/>
          <w:position w:val="-24"/>
          <w:sz w:val="28"/>
          <w:szCs w:val="28"/>
          <w:lang w:val="de-DE"/>
        </w:rPr>
        <w:object w:dxaOrig="680" w:dyaOrig="620">
          <v:shape id="_x0000_i1077" type="#_x0000_t75" style="width:34pt;height:31pt" o:ole="">
            <v:imagedata r:id="rId119" o:title=""/>
          </v:shape>
          <o:OLEObject Type="Embed" ProgID="Equation.DSMT4" ShapeID="_x0000_i1077" DrawAspect="Content" ObjectID="_1742364693" r:id="rId120"/>
        </w:object>
      </w:r>
    </w:p>
    <w:p w:rsidR="00167A66" w:rsidRPr="00265838" w:rsidRDefault="00167A66" w:rsidP="00265838">
      <w:pPr>
        <w:pStyle w:val="NormalWeb"/>
        <w:spacing w:before="0" w:beforeAutospacing="0" w:after="0" w:afterAutospacing="0" w:line="360" w:lineRule="auto"/>
        <w:ind w:right="48"/>
        <w:jc w:val="both"/>
        <w:rPr>
          <w:rFonts w:asciiTheme="majorHAnsi" w:hAnsiTheme="majorHAnsi" w:cstheme="majorHAnsi"/>
          <w:b/>
          <w:color w:val="2E74B5" w:themeColor="accent1" w:themeShade="BF"/>
          <w:sz w:val="28"/>
          <w:szCs w:val="28"/>
          <w:lang w:val="vi-VN"/>
        </w:rPr>
      </w:pPr>
      <w:r w:rsidRPr="00265838">
        <w:rPr>
          <w:rFonts w:asciiTheme="majorHAnsi" w:hAnsiTheme="majorHAnsi" w:cstheme="majorHAnsi"/>
          <w:b/>
          <w:color w:val="2E74B5" w:themeColor="accent1" w:themeShade="BF"/>
          <w:sz w:val="28"/>
          <w:szCs w:val="28"/>
          <w:lang w:val="vi-VN"/>
        </w:rPr>
        <w:t>3. VẬN DỤNG (5 CÂU)</w:t>
      </w:r>
    </w:p>
    <w:p w:rsidR="004E2714" w:rsidRPr="00265838" w:rsidRDefault="004E2714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sv-SE"/>
        </w:rPr>
      </w:pP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 w:eastAsia="ko-KR"/>
        </w:rPr>
        <w:t>Câu 1: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 w:eastAsia="ko-KR"/>
        </w:rPr>
        <w:t xml:space="preserve">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sv-SE"/>
        </w:rPr>
        <w:t>Một chất điểm dao động điều hoà với phương trình x = 4cos(2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</w:rPr>
        <w:t>π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sv-SE"/>
        </w:rPr>
        <w:t xml:space="preserve">t + </w:t>
      </w:r>
      <w:r w:rsidRPr="00265838">
        <w:rPr>
          <w:rFonts w:asciiTheme="majorHAnsi" w:hAnsiTheme="majorHAnsi" w:cstheme="majorHAnsi"/>
          <w:position w:val="-24"/>
          <w:sz w:val="28"/>
          <w:szCs w:val="28"/>
        </w:rPr>
        <w:object w:dxaOrig="279" w:dyaOrig="620">
          <v:shape id="_x0000_i1078" type="#_x0000_t75" style="width:14pt;height:31pt" o:ole="">
            <v:imagedata r:id="rId121" o:title=""/>
          </v:shape>
          <o:OLEObject Type="Embed" ProgID="Equation.DSMT4" ShapeID="_x0000_i1078" DrawAspect="Content" ObjectID="_1742364694" r:id="rId122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sv-SE"/>
        </w:rPr>
        <w:t>) cm. Thời gian từ lúc bắt đầu dao động đến lúc đi qua vị trí x = 2 cm theo chiều dương của trục toạ độ lần thứ nhất là</w:t>
      </w:r>
    </w:p>
    <w:p w:rsidR="004E2714" w:rsidRPr="00265838" w:rsidRDefault="004E2714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sv-SE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sv-SE"/>
        </w:rPr>
        <w:t>A. 0,917 s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sv-SE"/>
        </w:rPr>
        <w:tab/>
      </w:r>
    </w:p>
    <w:p w:rsidR="004E2714" w:rsidRPr="00265838" w:rsidRDefault="004E2714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sv-SE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sv-SE"/>
        </w:rPr>
        <w:t>B. 0,583 s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sv-SE"/>
        </w:rPr>
        <w:tab/>
      </w:r>
    </w:p>
    <w:p w:rsidR="004E2714" w:rsidRPr="00265838" w:rsidRDefault="004E2714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sv-SE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sv-SE"/>
        </w:rPr>
        <w:t>C. 0,833 s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sv-SE"/>
        </w:rPr>
        <w:tab/>
      </w:r>
    </w:p>
    <w:p w:rsidR="004E2714" w:rsidRPr="00265838" w:rsidRDefault="004E2714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sv-SE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sv-SE"/>
        </w:rPr>
        <w:t>D. 0,672 s</w:t>
      </w:r>
    </w:p>
    <w:p w:rsidR="004E2714" w:rsidRPr="00265838" w:rsidRDefault="004E2714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</w:pPr>
      <w:r w:rsidRPr="00265838">
        <w:rPr>
          <w:rFonts w:asciiTheme="majorHAnsi" w:hAnsiTheme="majorHAnsi" w:cstheme="majorHAnsi"/>
          <w:b/>
          <w:color w:val="000000"/>
          <w:sz w:val="28"/>
          <w:szCs w:val="28"/>
          <w:lang w:val="vi-VN" w:eastAsia="ko-KR"/>
        </w:rPr>
        <w:lastRenderedPageBreak/>
        <w:t xml:space="preserve">Câu </w:t>
      </w:r>
      <w:r w:rsidRPr="00265838">
        <w:rPr>
          <w:rFonts w:asciiTheme="majorHAnsi" w:hAnsiTheme="majorHAnsi" w:cstheme="majorHAnsi"/>
          <w:b/>
          <w:color w:val="000000"/>
          <w:sz w:val="28"/>
          <w:szCs w:val="28"/>
          <w:lang w:val="it-IT" w:eastAsia="ko-KR"/>
        </w:rPr>
        <w:t>2</w:t>
      </w:r>
      <w:r w:rsidRPr="00265838">
        <w:rPr>
          <w:rFonts w:asciiTheme="majorHAnsi" w:hAnsiTheme="majorHAnsi" w:cstheme="majorHAnsi"/>
          <w:b/>
          <w:color w:val="000000"/>
          <w:sz w:val="28"/>
          <w:szCs w:val="28"/>
          <w:lang w:val="vi-VN" w:eastAsia="ko-KR"/>
        </w:rPr>
        <w:t>:</w:t>
      </w:r>
      <w:r w:rsidRPr="00265838">
        <w:rPr>
          <w:rFonts w:asciiTheme="majorHAnsi" w:hAnsiTheme="majorHAnsi" w:cstheme="majorHAnsi"/>
          <w:color w:val="000000"/>
          <w:sz w:val="28"/>
          <w:szCs w:val="28"/>
          <w:lang w:val="vi-VN" w:eastAsia="ko-KR"/>
        </w:rPr>
        <w:t xml:space="preserve">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>Một vật dao động điều hoà theo phương trình x = 10cos(</w:t>
      </w:r>
      <w:r w:rsidRPr="00265838">
        <w:rPr>
          <w:rFonts w:asciiTheme="majorHAnsi" w:eastAsia="Times New Roman" w:hAnsiTheme="majorHAnsi" w:cstheme="majorHAnsi"/>
          <w:color w:val="000000"/>
          <w:position w:val="-6"/>
          <w:sz w:val="28"/>
          <w:szCs w:val="28"/>
        </w:rPr>
        <w:object w:dxaOrig="499" w:dyaOrig="279">
          <v:shape id="_x0000_i1079" type="#_x0000_t75" style="width:25pt;height:14.5pt" o:ole="">
            <v:imagedata r:id="rId123" o:title=""/>
          </v:shape>
          <o:OLEObject Type="Embed" ProgID="Equation.3" ShapeID="_x0000_i1079" DrawAspect="Content" ObjectID="_1742364695" r:id="rId124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>) (cm). Thời điểm vật đi qua vị trí có li độ x = 5 cm lần thứ 1000 theo chiều âm là</w:t>
      </w:r>
    </w:p>
    <w:p w:rsidR="004E2714" w:rsidRPr="00265838" w:rsidRDefault="004E2714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it-IT"/>
        </w:rPr>
        <w:t>A. 199,833 s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ab/>
      </w:r>
    </w:p>
    <w:p w:rsidR="004E2714" w:rsidRPr="00265838" w:rsidRDefault="004E2714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>B. 19,98 s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ab/>
      </w:r>
    </w:p>
    <w:p w:rsidR="004E2714" w:rsidRPr="00265838" w:rsidRDefault="004E2714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>C. 189,98 s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ab/>
      </w:r>
    </w:p>
    <w:p w:rsidR="004E2714" w:rsidRPr="00265838" w:rsidRDefault="004E2714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>D. 1000 s</w:t>
      </w:r>
    </w:p>
    <w:p w:rsidR="00D2799E" w:rsidRPr="00265838" w:rsidRDefault="00D2799E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hAnsiTheme="majorHAnsi" w:cstheme="majorHAnsi"/>
          <w:b/>
          <w:color w:val="000000"/>
          <w:sz w:val="28"/>
          <w:szCs w:val="28"/>
          <w:lang w:val="vi-VN" w:eastAsia="ko-KR"/>
        </w:rPr>
        <w:t xml:space="preserve">Câu 3: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Một chất điểm dao động dọc theo trục Ox. Phương trình dao động là x = 4cos(5</w:t>
      </w:r>
      <w:r w:rsidRPr="00265838">
        <w:rPr>
          <w:rFonts w:asciiTheme="majorHAnsi" w:eastAsia="Times New Roman" w:hAnsiTheme="majorHAnsi" w:cstheme="majorHAnsi"/>
          <w:color w:val="000000"/>
          <w:position w:val="-6"/>
          <w:sz w:val="28"/>
          <w:szCs w:val="28"/>
          <w:lang w:val="pt-BR"/>
        </w:rPr>
        <w:object w:dxaOrig="200" w:dyaOrig="220">
          <v:shape id="_x0000_i1080" type="#_x0000_t75" style="width:10pt;height:11.5pt" o:ole="">
            <v:imagedata r:id="rId125" o:title=""/>
          </v:shape>
          <o:OLEObject Type="Embed" ProgID="Equation.3" ShapeID="_x0000_i1080" DrawAspect="Content" ObjectID="_1742364696" r:id="rId126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t) (cm). Thời gian ngắn nhất vật đi từ lúc bắt đầu dao động đến lúc vật đi hết quãng đường 6 cm là</w:t>
      </w:r>
    </w:p>
    <w:p w:rsidR="00D2799E" w:rsidRPr="00265838" w:rsidRDefault="00D2799E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A. 0,2 s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D2799E" w:rsidRPr="00265838" w:rsidRDefault="00D2799E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 xml:space="preserve">B. </w:t>
      </w:r>
      <w:r w:rsidRPr="00265838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360" w:dyaOrig="639">
          <v:shape id="_x0000_i1081" type="#_x0000_t75" style="width:18pt;height:32pt" o:ole="">
            <v:imagedata r:id="rId127" o:title=""/>
          </v:shape>
          <o:OLEObject Type="Embed" ProgID="Equation.DSMT4" ShapeID="_x0000_i1081" DrawAspect="Content" ObjectID="_1742364697" r:id="rId128"/>
        </w:object>
      </w: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pt-BR"/>
        </w:rPr>
        <w:t>s</w:t>
      </w:r>
    </w:p>
    <w:p w:rsidR="00D2799E" w:rsidRPr="00265838" w:rsidRDefault="00D2799E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C. 0,3 s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ab/>
      </w:r>
    </w:p>
    <w:p w:rsidR="00D2799E" w:rsidRPr="00265838" w:rsidRDefault="00D2799E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D</w:t>
      </w: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/>
        </w:rPr>
        <w:t xml:space="preserve">. </w:t>
      </w:r>
      <w:r w:rsidRPr="00265838">
        <w:rPr>
          <w:rFonts w:asciiTheme="majorHAnsi" w:hAnsiTheme="majorHAnsi" w:cstheme="majorHAnsi"/>
          <w:position w:val="-24"/>
          <w:sz w:val="28"/>
          <w:szCs w:val="28"/>
        </w:rPr>
        <w:object w:dxaOrig="380" w:dyaOrig="639">
          <v:shape id="_x0000_i1082" type="#_x0000_t75" style="width:19pt;height:32pt" o:ole="">
            <v:imagedata r:id="rId129" o:title=""/>
          </v:shape>
          <o:OLEObject Type="Embed" ProgID="Equation.DSMT4" ShapeID="_x0000_i1082" DrawAspect="Content" ObjectID="_1742364698" r:id="rId130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s</w:t>
      </w:r>
    </w:p>
    <w:p w:rsidR="00D2799E" w:rsidRPr="00265838" w:rsidRDefault="00D2799E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</w:pP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vi-VN" w:eastAsia="ko-KR"/>
        </w:rPr>
        <w:t xml:space="preserve">Câu </w:t>
      </w: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pt-BR" w:eastAsia="ko-KR"/>
        </w:rPr>
        <w:t>4</w:t>
      </w: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vi-VN" w:eastAsia="ko-KR"/>
        </w:rPr>
        <w:t>: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 xml:space="preserve">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 xml:space="preserve">Một vật dao động điều hoà theo phương trình </w:t>
      </w:r>
      <w:r w:rsidRPr="00265838">
        <w:rPr>
          <w:rFonts w:asciiTheme="majorHAnsi" w:eastAsia="Times New Roman" w:hAnsiTheme="majorHAnsi" w:cstheme="majorHAnsi"/>
          <w:color w:val="000000"/>
          <w:position w:val="-24"/>
          <w:sz w:val="28"/>
          <w:szCs w:val="28"/>
          <w:lang w:val="pt-BR"/>
        </w:rPr>
        <w:object w:dxaOrig="2700" w:dyaOrig="620">
          <v:shape id="_x0000_i1083" type="#_x0000_t75" style="width:135.5pt;height:30pt" o:ole="">
            <v:imagedata r:id="rId131" o:title=""/>
          </v:shape>
          <o:OLEObject Type="Embed" ProgID="Equation.DSMT4" ShapeID="_x0000_i1083" DrawAspect="Content" ObjectID="_1742364699" r:id="rId132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>. Thời gian ngắn nhất để vật đi từ vị trí có li độ x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vertAlign w:val="subscript"/>
          <w:lang w:val="it-IT"/>
        </w:rPr>
        <w:t>1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 xml:space="preserve"> = 2 cm đến li độ x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vertAlign w:val="subscript"/>
          <w:lang w:val="it-IT"/>
        </w:rPr>
        <w:t>2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 xml:space="preserve"> = 4 cm bằng</w:t>
      </w:r>
    </w:p>
    <w:p w:rsidR="00D2799E" w:rsidRPr="00265838" w:rsidRDefault="00D2799E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it-IT"/>
        </w:rPr>
        <w:t xml:space="preserve">A. </w:t>
      </w:r>
      <w:r w:rsidRPr="00265838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380" w:dyaOrig="639">
          <v:shape id="_x0000_i1084" type="#_x0000_t75" style="width:19pt;height:32pt" o:ole="">
            <v:imagedata r:id="rId133" o:title=""/>
          </v:shape>
          <o:OLEObject Type="Embed" ProgID="Equation.DSMT4" ShapeID="_x0000_i1084" DrawAspect="Content" ObjectID="_1742364700" r:id="rId134"/>
        </w:object>
      </w: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it-IT"/>
        </w:rPr>
        <w:t>s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ab/>
      </w:r>
    </w:p>
    <w:p w:rsidR="00D2799E" w:rsidRPr="00265838" w:rsidRDefault="00D2799E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 xml:space="preserve">B. </w:t>
      </w:r>
      <w:r w:rsidRPr="00265838">
        <w:rPr>
          <w:rFonts w:asciiTheme="majorHAnsi" w:hAnsiTheme="majorHAnsi" w:cstheme="majorHAnsi"/>
          <w:position w:val="-24"/>
          <w:sz w:val="28"/>
          <w:szCs w:val="28"/>
        </w:rPr>
        <w:object w:dxaOrig="380" w:dyaOrig="639">
          <v:shape id="_x0000_i1085" type="#_x0000_t75" style="width:19pt;height:32pt" o:ole="">
            <v:imagedata r:id="rId135" o:title=""/>
          </v:shape>
          <o:OLEObject Type="Embed" ProgID="Equation.DSMT4" ShapeID="_x0000_i1085" DrawAspect="Content" ObjectID="_1742364701" r:id="rId136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>s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ab/>
      </w:r>
    </w:p>
    <w:p w:rsidR="00D2799E" w:rsidRPr="00265838" w:rsidRDefault="00D2799E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 xml:space="preserve">C. </w:t>
      </w:r>
      <w:r w:rsidRPr="00265838">
        <w:rPr>
          <w:rFonts w:asciiTheme="majorHAnsi" w:hAnsiTheme="majorHAnsi" w:cstheme="majorHAnsi"/>
          <w:position w:val="-24"/>
          <w:sz w:val="28"/>
          <w:szCs w:val="28"/>
        </w:rPr>
        <w:object w:dxaOrig="499" w:dyaOrig="639">
          <v:shape id="_x0000_i1086" type="#_x0000_t75" style="width:25pt;height:32pt" o:ole="">
            <v:imagedata r:id="rId137" o:title=""/>
          </v:shape>
          <o:OLEObject Type="Embed" ProgID="Equation.DSMT4" ShapeID="_x0000_i1086" DrawAspect="Content" ObjectID="_1742364702" r:id="rId138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>s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ab/>
      </w:r>
    </w:p>
    <w:p w:rsidR="00D2799E" w:rsidRPr="00265838" w:rsidRDefault="00D2799E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>D.</w:t>
      </w: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it-IT"/>
        </w:rPr>
        <w:t xml:space="preserve"> </w:t>
      </w:r>
      <w:r w:rsidRPr="00265838">
        <w:rPr>
          <w:rFonts w:asciiTheme="majorHAnsi" w:hAnsiTheme="majorHAnsi" w:cstheme="majorHAnsi"/>
          <w:position w:val="-24"/>
          <w:sz w:val="28"/>
          <w:szCs w:val="28"/>
        </w:rPr>
        <w:object w:dxaOrig="380" w:dyaOrig="639">
          <v:shape id="_x0000_i1087" type="#_x0000_t75" style="width:19pt;height:32pt" o:ole="">
            <v:imagedata r:id="rId139" o:title=""/>
          </v:shape>
          <o:OLEObject Type="Embed" ProgID="Equation.DSMT4" ShapeID="_x0000_i1087" DrawAspect="Content" ObjectID="_1742364703" r:id="rId140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it-IT"/>
        </w:rPr>
        <w:t>s</w:t>
      </w:r>
    </w:p>
    <w:p w:rsidR="00D2799E" w:rsidRPr="00265838" w:rsidRDefault="00D2799E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</w:pPr>
      <w:r w:rsidRPr="00265838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lang w:val="pt-BR"/>
        </w:rPr>
        <w:t>Câu 5: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pt-BR"/>
        </w:rPr>
        <w:t> Một vật dao động điều hoà với tần số bằng 5 Hz. Thời gian ngắn nhất để vật đi từ vị trí có li độ bằng -0,5A (A là biến độ dao động) đến vị trí có li độ bằng +0,5A là</w:t>
      </w:r>
    </w:p>
    <w:p w:rsidR="00D2799E" w:rsidRPr="00265838" w:rsidRDefault="00D2799E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A. </w:t>
      </w:r>
      <w:r w:rsidRPr="00265838">
        <w:rPr>
          <w:rFonts w:asciiTheme="majorHAnsi" w:hAnsiTheme="majorHAnsi" w:cstheme="majorHAnsi"/>
          <w:position w:val="-24"/>
          <w:sz w:val="28"/>
          <w:szCs w:val="28"/>
        </w:rPr>
        <w:object w:dxaOrig="360" w:dyaOrig="639">
          <v:shape id="_x0000_i1088" type="#_x0000_t75" style="width:18pt;height:32pt" o:ole="">
            <v:imagedata r:id="rId141" o:title=""/>
          </v:shape>
          <o:OLEObject Type="Embed" ProgID="Equation.DSMT4" ShapeID="_x0000_i1088" DrawAspect="Content" ObjectID="_1742364704" r:id="rId142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</w:rPr>
        <w:t>s</w:t>
      </w:r>
    </w:p>
    <w:p w:rsidR="00D2799E" w:rsidRPr="00265838" w:rsidRDefault="00D2799E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</w:rPr>
        <w:lastRenderedPageBreak/>
        <w:t xml:space="preserve">B. </w:t>
      </w:r>
      <w:r w:rsidRPr="00265838">
        <w:rPr>
          <w:rFonts w:asciiTheme="majorHAnsi" w:hAnsiTheme="majorHAnsi" w:cstheme="majorHAnsi"/>
          <w:position w:val="-24"/>
          <w:sz w:val="28"/>
          <w:szCs w:val="28"/>
        </w:rPr>
        <w:object w:dxaOrig="380" w:dyaOrig="639">
          <v:shape id="_x0000_i1089" type="#_x0000_t75" style="width:19pt;height:32pt" o:ole="">
            <v:imagedata r:id="rId143" o:title=""/>
          </v:shape>
          <o:OLEObject Type="Embed" ProgID="Equation.DSMT4" ShapeID="_x0000_i1089" DrawAspect="Content" ObjectID="_1742364705" r:id="rId144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</w:rPr>
        <w:t>s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</w:rPr>
        <w:tab/>
      </w:r>
    </w:p>
    <w:p w:rsidR="00D2799E" w:rsidRPr="00265838" w:rsidRDefault="00D2799E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FF0000"/>
          <w:sz w:val="28"/>
          <w:szCs w:val="28"/>
        </w:rPr>
      </w:pP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</w:rPr>
        <w:t xml:space="preserve">C. </w:t>
      </w:r>
      <w:r w:rsidRPr="00265838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380" w:dyaOrig="639">
          <v:shape id="_x0000_i1090" type="#_x0000_t75" style="width:19pt;height:32pt" o:ole="">
            <v:imagedata r:id="rId145" o:title=""/>
          </v:shape>
          <o:OLEObject Type="Embed" ProgID="Equation.DSMT4" ShapeID="_x0000_i1090" DrawAspect="Content" ObjectID="_1742364706" r:id="rId146"/>
        </w:object>
      </w: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</w:rPr>
        <w:t>s</w:t>
      </w: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</w:rPr>
        <w:tab/>
      </w:r>
    </w:p>
    <w:p w:rsidR="00972769" w:rsidRPr="00265838" w:rsidRDefault="00D2799E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</w:rPr>
        <w:t xml:space="preserve">D. </w:t>
      </w:r>
      <w:r w:rsidRPr="00265838">
        <w:rPr>
          <w:rFonts w:asciiTheme="majorHAnsi" w:hAnsiTheme="majorHAnsi" w:cstheme="majorHAnsi"/>
          <w:position w:val="-24"/>
          <w:sz w:val="28"/>
          <w:szCs w:val="28"/>
        </w:rPr>
        <w:object w:dxaOrig="360" w:dyaOrig="639">
          <v:shape id="_x0000_i1091" type="#_x0000_t75" style="width:18pt;height:32pt" o:ole="">
            <v:imagedata r:id="rId147" o:title=""/>
          </v:shape>
          <o:OLEObject Type="Embed" ProgID="Equation.DSMT4" ShapeID="_x0000_i1091" DrawAspect="Content" ObjectID="_1742364707" r:id="rId148"/>
        </w:objec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</w:rPr>
        <w:t>s</w:t>
      </w:r>
    </w:p>
    <w:p w:rsidR="00167A66" w:rsidRPr="00265838" w:rsidRDefault="00167A66" w:rsidP="00265838">
      <w:pPr>
        <w:spacing w:after="0" w:line="360" w:lineRule="auto"/>
        <w:jc w:val="both"/>
        <w:rPr>
          <w:rFonts w:asciiTheme="majorHAnsi" w:hAnsiTheme="majorHAnsi" w:cstheme="majorHAnsi"/>
          <w:b/>
          <w:color w:val="2E74B5" w:themeColor="accent1" w:themeShade="BF"/>
          <w:sz w:val="28"/>
          <w:szCs w:val="28"/>
          <w:lang w:val="vi-VN"/>
        </w:rPr>
      </w:pPr>
      <w:r w:rsidRPr="00265838">
        <w:rPr>
          <w:rFonts w:asciiTheme="majorHAnsi" w:hAnsiTheme="majorHAnsi" w:cstheme="majorHAnsi"/>
          <w:b/>
          <w:color w:val="2E74B5" w:themeColor="accent1" w:themeShade="BF"/>
          <w:sz w:val="28"/>
          <w:szCs w:val="28"/>
          <w:lang w:val="vi-VN"/>
        </w:rPr>
        <w:t>4. VẬN DỤNG CAO (3 CÂU)</w:t>
      </w:r>
    </w:p>
    <w:p w:rsidR="009A3278" w:rsidRPr="00265838" w:rsidRDefault="006D3247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fr-FR"/>
        </w:rPr>
      </w:pP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vi-VN" w:eastAsia="ko-KR"/>
        </w:rPr>
        <w:t>Câu 1: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 xml:space="preserve"> </w:t>
      </w:r>
      <w:r w:rsidR="009A3278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fr-FR"/>
        </w:rPr>
        <w:t>Một vật dao động điều hòa quanh vị trí cân bằng O. Tại thời điểm t</w:t>
      </w:r>
      <w:r w:rsidR="009A3278" w:rsidRPr="00265838">
        <w:rPr>
          <w:rFonts w:asciiTheme="majorHAnsi" w:eastAsia="Times New Roman" w:hAnsiTheme="majorHAnsi" w:cstheme="majorHAnsi"/>
          <w:color w:val="000000"/>
          <w:sz w:val="28"/>
          <w:szCs w:val="28"/>
          <w:vertAlign w:val="subscript"/>
          <w:lang w:val="fr-FR"/>
        </w:rPr>
        <w:t>1</w:t>
      </w:r>
      <w:r w:rsidR="009A3278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fr-FR"/>
        </w:rPr>
        <w:t>, vật có li độ x</w:t>
      </w:r>
      <w:r w:rsidR="009A3278" w:rsidRPr="00265838">
        <w:rPr>
          <w:rFonts w:asciiTheme="majorHAnsi" w:eastAsia="Times New Roman" w:hAnsiTheme="majorHAnsi" w:cstheme="majorHAnsi"/>
          <w:color w:val="000000"/>
          <w:sz w:val="28"/>
          <w:szCs w:val="28"/>
          <w:vertAlign w:val="subscript"/>
          <w:lang w:val="fr-FR"/>
        </w:rPr>
        <w:t>1</w:t>
      </w:r>
      <w:r w:rsidR="009A3278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fr-FR"/>
        </w:rPr>
        <w:t xml:space="preserve"> và vận tốc v</w:t>
      </w:r>
      <w:r w:rsidR="009A3278" w:rsidRPr="00265838">
        <w:rPr>
          <w:rFonts w:asciiTheme="majorHAnsi" w:eastAsia="Times New Roman" w:hAnsiTheme="majorHAnsi" w:cstheme="majorHAnsi"/>
          <w:color w:val="000000"/>
          <w:sz w:val="28"/>
          <w:szCs w:val="28"/>
          <w:vertAlign w:val="subscript"/>
          <w:lang w:val="fr-FR"/>
        </w:rPr>
        <w:t>1</w:t>
      </w:r>
      <w:r w:rsidR="009A3278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fr-FR"/>
        </w:rPr>
        <w:t>. Tại thời điểm t</w:t>
      </w:r>
      <w:r w:rsidR="009A3278" w:rsidRPr="00265838">
        <w:rPr>
          <w:rFonts w:asciiTheme="majorHAnsi" w:eastAsia="Times New Roman" w:hAnsiTheme="majorHAnsi" w:cstheme="majorHAnsi"/>
          <w:color w:val="000000"/>
          <w:sz w:val="28"/>
          <w:szCs w:val="28"/>
          <w:vertAlign w:val="subscript"/>
          <w:lang w:val="fr-FR"/>
        </w:rPr>
        <w:t>2</w:t>
      </w:r>
      <w:r w:rsidR="009A3278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fr-FR"/>
        </w:rPr>
        <w:t>, vật có li độ x</w:t>
      </w:r>
      <w:r w:rsidR="009A3278" w:rsidRPr="00265838">
        <w:rPr>
          <w:rFonts w:asciiTheme="majorHAnsi" w:eastAsia="Times New Roman" w:hAnsiTheme="majorHAnsi" w:cstheme="majorHAnsi"/>
          <w:color w:val="000000"/>
          <w:sz w:val="28"/>
          <w:szCs w:val="28"/>
          <w:vertAlign w:val="subscript"/>
          <w:lang w:val="fr-FR"/>
        </w:rPr>
        <w:t>2</w:t>
      </w:r>
      <w:r w:rsidR="009A3278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fr-FR"/>
        </w:rPr>
        <w:t xml:space="preserve"> và vận tốc v</w:t>
      </w:r>
      <w:r w:rsidR="009A3278" w:rsidRPr="00265838">
        <w:rPr>
          <w:rFonts w:asciiTheme="majorHAnsi" w:eastAsia="Times New Roman" w:hAnsiTheme="majorHAnsi" w:cstheme="majorHAnsi"/>
          <w:color w:val="000000"/>
          <w:sz w:val="28"/>
          <w:szCs w:val="28"/>
          <w:vertAlign w:val="subscript"/>
          <w:lang w:val="fr-FR"/>
        </w:rPr>
        <w:t>2</w:t>
      </w:r>
      <w:r w:rsidR="009A3278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fr-FR"/>
        </w:rPr>
        <w:t>. Mối liên hệ nào sau đây là đúng?</w:t>
      </w:r>
    </w:p>
    <w:p w:rsidR="009A3278" w:rsidRPr="00265838" w:rsidRDefault="009A3278" w:rsidP="00265838">
      <w:pPr>
        <w:tabs>
          <w:tab w:val="left" w:pos="4937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fr-FR"/>
        </w:rPr>
      </w:pPr>
      <w:r w:rsidRPr="009A3278">
        <w:rPr>
          <w:rFonts w:asciiTheme="majorHAnsi" w:eastAsia="Times New Roman" w:hAnsiTheme="majorHAnsi" w:cstheme="majorHAnsi"/>
          <w:bCs/>
          <w:color w:val="000000"/>
          <w:sz w:val="28"/>
          <w:szCs w:val="28"/>
          <w:lang w:val="fr-FR"/>
        </w:rPr>
        <w:t xml:space="preserve">A. </w:t>
      </w:r>
      <w:r w:rsidRPr="009A3278">
        <w:rPr>
          <w:rFonts w:asciiTheme="majorHAnsi" w:eastAsia="Times New Roman" w:hAnsiTheme="majorHAnsi" w:cstheme="majorHAnsi"/>
          <w:color w:val="000000"/>
          <w:position w:val="-10"/>
          <w:sz w:val="28"/>
          <w:szCs w:val="28"/>
          <w:lang w:val="fr-FR"/>
        </w:rPr>
        <w:object w:dxaOrig="2000" w:dyaOrig="360">
          <v:shape id="_x0000_i1092" type="#_x0000_t75" style="width:99pt;height:18pt" o:ole="">
            <v:imagedata r:id="rId149" o:title=""/>
          </v:shape>
          <o:OLEObject Type="Embed" ProgID="Equation.3" ShapeID="_x0000_i1092" DrawAspect="Content" ObjectID="_1742364708" r:id="rId150"/>
        </w:object>
      </w:r>
      <w:bookmarkStart w:id="0" w:name="_GoBack"/>
      <w:bookmarkEnd w:id="0"/>
      <w:r w:rsidRPr="009A3278">
        <w:rPr>
          <w:rFonts w:asciiTheme="majorHAnsi" w:eastAsia="Times New Roman" w:hAnsiTheme="majorHAnsi" w:cstheme="majorHAnsi"/>
          <w:color w:val="000000"/>
          <w:sz w:val="28"/>
          <w:szCs w:val="28"/>
          <w:lang w:val="fr-FR"/>
        </w:rPr>
        <w:tab/>
      </w:r>
    </w:p>
    <w:p w:rsidR="009A3278" w:rsidRPr="009A3278" w:rsidRDefault="009A3278" w:rsidP="00265838">
      <w:pPr>
        <w:tabs>
          <w:tab w:val="left" w:pos="4937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9A3278">
        <w:rPr>
          <w:rFonts w:asciiTheme="majorHAnsi" w:eastAsia="Times New Roman" w:hAnsiTheme="majorHAnsi" w:cstheme="majorHAnsi"/>
          <w:bCs/>
          <w:color w:val="000000"/>
          <w:sz w:val="28"/>
          <w:szCs w:val="28"/>
          <w:lang w:val="fr-FR"/>
        </w:rPr>
        <w:t xml:space="preserve">B. </w:t>
      </w:r>
      <w:r w:rsidRPr="009A3278">
        <w:rPr>
          <w:rFonts w:asciiTheme="majorHAnsi" w:eastAsia="Times New Roman" w:hAnsiTheme="majorHAnsi" w:cstheme="majorHAnsi"/>
          <w:color w:val="000000"/>
          <w:position w:val="-10"/>
          <w:sz w:val="28"/>
          <w:szCs w:val="28"/>
          <w:lang w:val="fr-FR"/>
        </w:rPr>
        <w:object w:dxaOrig="2000" w:dyaOrig="360">
          <v:shape id="_x0000_i1093" type="#_x0000_t75" style="width:99pt;height:18pt" o:ole="">
            <v:imagedata r:id="rId151" o:title=""/>
          </v:shape>
          <o:OLEObject Type="Embed" ProgID="Equation.3" ShapeID="_x0000_i1093" DrawAspect="Content" ObjectID="_1742364709" r:id="rId152"/>
        </w:object>
      </w:r>
    </w:p>
    <w:p w:rsidR="009A3278" w:rsidRPr="00265838" w:rsidRDefault="009A3278" w:rsidP="00265838">
      <w:pPr>
        <w:tabs>
          <w:tab w:val="left" w:pos="4937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</w:rPr>
      </w:pPr>
      <w:r w:rsidRPr="009A3278">
        <w:rPr>
          <w:rFonts w:asciiTheme="majorHAnsi" w:eastAsia="Times New Roman" w:hAnsiTheme="majorHAnsi" w:cstheme="majorHAnsi"/>
          <w:bCs/>
          <w:color w:val="000000"/>
          <w:sz w:val="28"/>
          <w:szCs w:val="28"/>
          <w:lang w:val="fr-FR"/>
        </w:rPr>
        <w:t xml:space="preserve">C. </w:t>
      </w:r>
      <w:r w:rsidRPr="009A3278">
        <w:rPr>
          <w:rFonts w:asciiTheme="majorHAnsi" w:eastAsia="Times New Roman" w:hAnsiTheme="majorHAnsi" w:cstheme="majorHAnsi"/>
          <w:color w:val="000000"/>
          <w:position w:val="-10"/>
          <w:sz w:val="28"/>
          <w:szCs w:val="28"/>
          <w:lang w:val="fr-FR"/>
        </w:rPr>
        <w:object w:dxaOrig="2000" w:dyaOrig="360">
          <v:shape id="_x0000_i1094" type="#_x0000_t75" style="width:99pt;height:18pt" o:ole="">
            <v:imagedata r:id="rId153" o:title=""/>
          </v:shape>
          <o:OLEObject Type="Embed" ProgID="Equation.3" ShapeID="_x0000_i1094" DrawAspect="Content" ObjectID="_1742364710" r:id="rId154"/>
        </w:object>
      </w:r>
      <w:r w:rsidRPr="009A3278">
        <w:rPr>
          <w:rFonts w:asciiTheme="majorHAnsi" w:eastAsia="Times New Roman" w:hAnsiTheme="majorHAnsi" w:cstheme="majorHAnsi"/>
          <w:color w:val="000000"/>
          <w:sz w:val="28"/>
          <w:szCs w:val="28"/>
        </w:rPr>
        <w:tab/>
      </w:r>
    </w:p>
    <w:p w:rsidR="009A3278" w:rsidRPr="009A3278" w:rsidRDefault="009A3278" w:rsidP="00265838">
      <w:pPr>
        <w:tabs>
          <w:tab w:val="left" w:pos="4937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val="fr-FR"/>
        </w:rPr>
      </w:pPr>
      <w:r w:rsidRPr="009A3278">
        <w:rPr>
          <w:rFonts w:asciiTheme="majorHAnsi" w:eastAsia="Times New Roman" w:hAnsiTheme="majorHAnsi" w:cstheme="majorHAnsi"/>
          <w:bCs/>
          <w:color w:val="FF0000"/>
          <w:sz w:val="28"/>
          <w:szCs w:val="28"/>
          <w:lang w:val="fr-FR"/>
        </w:rPr>
        <w:t>D</w:t>
      </w:r>
      <w:r w:rsidRPr="009A3278">
        <w:rPr>
          <w:rFonts w:asciiTheme="majorHAnsi" w:eastAsia="Times New Roman" w:hAnsiTheme="majorHAnsi" w:cstheme="majorHAnsi"/>
          <w:b/>
          <w:bCs/>
          <w:color w:val="FF0000"/>
          <w:sz w:val="28"/>
          <w:szCs w:val="28"/>
          <w:lang w:val="fr-FR"/>
        </w:rPr>
        <w:t xml:space="preserve">. </w:t>
      </w:r>
      <w:r w:rsidRPr="00265838">
        <w:rPr>
          <w:rFonts w:asciiTheme="majorHAnsi" w:eastAsia="Times New Roman" w:hAnsiTheme="majorHAnsi" w:cstheme="majorHAnsi"/>
          <w:color w:val="FF0000"/>
          <w:position w:val="-16"/>
          <w:sz w:val="28"/>
          <w:szCs w:val="28"/>
          <w:lang w:val="fr-FR"/>
        </w:rPr>
        <w:object w:dxaOrig="2180" w:dyaOrig="440">
          <v:shape id="_x0000_i1095" type="#_x0000_t75" style="width:108pt;height:22pt" o:ole="">
            <v:imagedata r:id="rId155" o:title=""/>
          </v:shape>
          <o:OLEObject Type="Embed" ProgID="Equation.DSMT4" ShapeID="_x0000_i1095" DrawAspect="Content" ObjectID="_1742364711" r:id="rId156"/>
        </w:object>
      </w:r>
    </w:p>
    <w:p w:rsidR="009A3278" w:rsidRPr="00265838" w:rsidRDefault="006D3247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pacing w:val="-4"/>
          <w:sz w:val="28"/>
          <w:szCs w:val="28"/>
          <w:lang w:val="de-DE"/>
        </w:rPr>
      </w:pPr>
      <w:r w:rsidRPr="00265838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lang w:val="fr-FR" w:eastAsia="ko-KR"/>
        </w:rPr>
        <w:t>Câu 2: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fr-FR" w:eastAsia="ko-KR"/>
        </w:rPr>
        <w:t> </w:t>
      </w:r>
      <w:r w:rsidR="009A3278" w:rsidRPr="00265838">
        <w:rPr>
          <w:rFonts w:asciiTheme="majorHAnsi" w:eastAsia="Times New Roman" w:hAnsiTheme="majorHAnsi" w:cstheme="majorHAnsi"/>
          <w:b/>
          <w:color w:val="000000"/>
          <w:spacing w:val="-4"/>
          <w:sz w:val="28"/>
          <w:szCs w:val="28"/>
          <w:lang w:val="de-DE"/>
        </w:rPr>
        <w:t xml:space="preserve"> </w:t>
      </w:r>
      <w:r w:rsidR="009A3278" w:rsidRPr="00265838">
        <w:rPr>
          <w:rFonts w:asciiTheme="majorHAnsi" w:eastAsia="Times New Roman" w:hAnsiTheme="majorHAnsi" w:cstheme="majorHAnsi"/>
          <w:color w:val="000000"/>
          <w:spacing w:val="-4"/>
          <w:sz w:val="28"/>
          <w:szCs w:val="28"/>
          <w:lang w:val="de-DE"/>
        </w:rPr>
        <w:t>Một vật có khối lượng m = 100 g dao động điều hoà trên trục ngang Ox với tần số f  = 2 Hz, biên độ 5 cm. Lấy gốc thời gian tại thời điểm vật có li độ x</w:t>
      </w:r>
      <w:r w:rsidR="009A3278" w:rsidRPr="00265838">
        <w:rPr>
          <w:rFonts w:asciiTheme="majorHAnsi" w:eastAsia="Times New Roman" w:hAnsiTheme="majorHAnsi" w:cstheme="majorHAnsi"/>
          <w:color w:val="000000"/>
          <w:spacing w:val="-4"/>
          <w:sz w:val="28"/>
          <w:szCs w:val="28"/>
          <w:vertAlign w:val="subscript"/>
          <w:lang w:val="de-DE"/>
        </w:rPr>
        <w:t xml:space="preserve">0 </w:t>
      </w:r>
      <w:r w:rsidR="009A3278" w:rsidRPr="00265838">
        <w:rPr>
          <w:rFonts w:asciiTheme="majorHAnsi" w:eastAsia="Times New Roman" w:hAnsiTheme="majorHAnsi" w:cstheme="majorHAnsi"/>
          <w:color w:val="000000"/>
          <w:spacing w:val="-4"/>
          <w:sz w:val="28"/>
          <w:szCs w:val="28"/>
          <w:lang w:val="de-DE"/>
        </w:rPr>
        <w:t>= -5 cm, sau đó 1,25 s thì vật có thế năng bằng</w:t>
      </w:r>
    </w:p>
    <w:p w:rsidR="009A3278" w:rsidRPr="00265838" w:rsidRDefault="009A3278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</w:pPr>
      <w:r w:rsidRPr="009A327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 xml:space="preserve">A.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>4,93 mJ</w:t>
      </w:r>
      <w:r w:rsidRPr="009A327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ab/>
      </w:r>
    </w:p>
    <w:p w:rsidR="009A3278" w:rsidRPr="00265838" w:rsidRDefault="009A3278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</w:pPr>
      <w:r w:rsidRPr="009A3278">
        <w:rPr>
          <w:rFonts w:asciiTheme="majorHAnsi" w:eastAsia="Times New Roman" w:hAnsiTheme="majorHAnsi" w:cstheme="majorHAnsi"/>
          <w:color w:val="FF0000"/>
          <w:sz w:val="28"/>
          <w:szCs w:val="28"/>
          <w:lang w:val="de-DE"/>
        </w:rPr>
        <w:t xml:space="preserve">B. </w:t>
      </w:r>
      <w:r w:rsidRPr="00265838">
        <w:rPr>
          <w:rFonts w:asciiTheme="majorHAnsi" w:eastAsia="Times New Roman" w:hAnsiTheme="majorHAnsi" w:cstheme="majorHAnsi"/>
          <w:color w:val="FF0000"/>
          <w:sz w:val="28"/>
          <w:szCs w:val="28"/>
          <w:lang w:val="de-DE"/>
        </w:rPr>
        <w:t>20 mJ</w:t>
      </w:r>
      <w:r w:rsidRPr="009A327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ab/>
      </w:r>
    </w:p>
    <w:p w:rsidR="009A3278" w:rsidRPr="00265838" w:rsidRDefault="009A3278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</w:pPr>
      <w:r w:rsidRPr="009A327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 xml:space="preserve">C.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>7,2 mJ</w:t>
      </w:r>
      <w:r w:rsidRPr="009A327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ab/>
      </w:r>
    </w:p>
    <w:p w:rsidR="009A3278" w:rsidRPr="009A3278" w:rsidRDefault="009A3278" w:rsidP="00265838">
      <w:pPr>
        <w:tabs>
          <w:tab w:val="left" w:pos="2608"/>
          <w:tab w:val="left" w:pos="4939"/>
          <w:tab w:val="left" w:pos="7269"/>
        </w:tabs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</w:pPr>
      <w:r w:rsidRPr="009A327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 xml:space="preserve">D. 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>0</w:t>
      </w:r>
    </w:p>
    <w:p w:rsidR="009A3278" w:rsidRPr="00265838" w:rsidRDefault="006D3247" w:rsidP="00265838">
      <w:pPr>
        <w:spacing w:after="0" w:line="360" w:lineRule="auto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</w:pPr>
      <w:r w:rsidRPr="00265838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de-DE" w:eastAsia="ko-KR"/>
        </w:rPr>
        <w:t>Câu 3:</w:t>
      </w:r>
      <w:r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 w:eastAsia="ko-KR"/>
        </w:rPr>
        <w:t xml:space="preserve"> </w:t>
      </w:r>
      <w:r w:rsidR="009A3278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 xml:space="preserve">Phương trình nào dưới đây là phương trình dao động của một chất điểm dao động điều hoà có tần số dao động là 1 Hz? Biết tại thời điểm ban đầu vật qua li độ </w:t>
      </w:r>
      <w:r w:rsidR="002C50D5" w:rsidRPr="00265838">
        <w:rPr>
          <w:rFonts w:asciiTheme="majorHAnsi" w:eastAsia="Times New Roman" w:hAnsiTheme="majorHAnsi" w:cstheme="majorHAnsi"/>
          <w:color w:val="000000"/>
          <w:position w:val="-12"/>
          <w:sz w:val="28"/>
          <w:szCs w:val="28"/>
        </w:rPr>
        <w:object w:dxaOrig="1020" w:dyaOrig="360">
          <v:shape id="_x0000_i1096" type="#_x0000_t75" style="width:51pt;height:18pt" o:ole="">
            <v:imagedata r:id="rId157" o:title=""/>
          </v:shape>
          <o:OLEObject Type="Embed" ProgID="Equation.DSMT4" ShapeID="_x0000_i1096" DrawAspect="Content" ObjectID="_1742364712" r:id="rId158"/>
        </w:object>
      </w:r>
      <w:r w:rsidR="009A3278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 xml:space="preserve"> theo chiều dương với vận tốc </w:t>
      </w:r>
      <w:r w:rsidR="002C50D5" w:rsidRPr="00265838">
        <w:rPr>
          <w:rFonts w:asciiTheme="majorHAnsi" w:eastAsia="Times New Roman" w:hAnsiTheme="majorHAnsi" w:cstheme="majorHAnsi"/>
          <w:color w:val="000000"/>
          <w:position w:val="-12"/>
          <w:sz w:val="28"/>
          <w:szCs w:val="28"/>
        </w:rPr>
        <w:object w:dxaOrig="1540" w:dyaOrig="360">
          <v:shape id="_x0000_i1097" type="#_x0000_t75" style="width:76pt;height:18pt" o:ole="">
            <v:imagedata r:id="rId159" o:title=""/>
          </v:shape>
          <o:OLEObject Type="Embed" ProgID="Equation.DSMT4" ShapeID="_x0000_i1097" DrawAspect="Content" ObjectID="_1742364713" r:id="rId160"/>
        </w:object>
      </w:r>
      <w:r w:rsidR="009A3278" w:rsidRPr="00265838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>.</w:t>
      </w:r>
    </w:p>
    <w:p w:rsidR="009A3278" w:rsidRPr="006B701A" w:rsidRDefault="009A3278" w:rsidP="00265838">
      <w:pPr>
        <w:tabs>
          <w:tab w:val="left" w:pos="4937"/>
        </w:tabs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</w:pPr>
      <w:r w:rsidRPr="006B701A">
        <w:rPr>
          <w:rFonts w:asciiTheme="majorHAnsi" w:eastAsia="Times New Roman" w:hAnsiTheme="majorHAnsi" w:cstheme="majorHAnsi"/>
          <w:color w:val="FF0000"/>
          <w:sz w:val="28"/>
          <w:szCs w:val="28"/>
          <w:lang w:val="de-DE"/>
        </w:rPr>
        <w:t xml:space="preserve">A. </w:t>
      </w:r>
      <w:r w:rsidR="002C50D5" w:rsidRPr="00265838">
        <w:rPr>
          <w:rFonts w:asciiTheme="majorHAnsi" w:eastAsia="Times New Roman" w:hAnsiTheme="majorHAnsi" w:cstheme="majorHAnsi"/>
          <w:color w:val="FF0000"/>
          <w:position w:val="-28"/>
          <w:sz w:val="28"/>
          <w:szCs w:val="28"/>
        </w:rPr>
        <w:object w:dxaOrig="2940" w:dyaOrig="680">
          <v:shape id="_x0000_i1098" type="#_x0000_t75" style="width:147pt;height:33.5pt" o:ole="">
            <v:imagedata r:id="rId161" o:title=""/>
          </v:shape>
          <o:OLEObject Type="Embed" ProgID="Equation.DSMT4" ShapeID="_x0000_i1098" DrawAspect="Content" ObjectID="_1742364714" r:id="rId162"/>
        </w:object>
      </w:r>
    </w:p>
    <w:p w:rsidR="009A3278" w:rsidRPr="006B701A" w:rsidRDefault="009A3278" w:rsidP="00265838">
      <w:pPr>
        <w:tabs>
          <w:tab w:val="left" w:pos="4937"/>
        </w:tabs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</w:pPr>
      <w:r w:rsidRPr="006B701A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 xml:space="preserve">B. </w:t>
      </w:r>
      <w:r w:rsidR="002C50D5" w:rsidRPr="00265838">
        <w:rPr>
          <w:rFonts w:asciiTheme="majorHAnsi" w:eastAsia="Times New Roman" w:hAnsiTheme="majorHAnsi" w:cstheme="majorHAnsi"/>
          <w:color w:val="000000"/>
          <w:position w:val="-28"/>
          <w:sz w:val="28"/>
          <w:szCs w:val="28"/>
        </w:rPr>
        <w:object w:dxaOrig="2640" w:dyaOrig="680">
          <v:shape id="_x0000_i1099" type="#_x0000_t75" style="width:131pt;height:34.5pt" o:ole="">
            <v:imagedata r:id="rId163" o:title=""/>
          </v:shape>
          <o:OLEObject Type="Embed" ProgID="Equation.DSMT4" ShapeID="_x0000_i1099" DrawAspect="Content" ObjectID="_1742364715" r:id="rId164"/>
        </w:object>
      </w:r>
    </w:p>
    <w:p w:rsidR="009A3278" w:rsidRPr="006B701A" w:rsidRDefault="009A3278" w:rsidP="00265838">
      <w:pPr>
        <w:tabs>
          <w:tab w:val="left" w:pos="4937"/>
        </w:tabs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</w:pPr>
      <w:r w:rsidRPr="006B701A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 xml:space="preserve">C. </w:t>
      </w:r>
      <w:r w:rsidR="002C50D5" w:rsidRPr="00265838">
        <w:rPr>
          <w:rFonts w:asciiTheme="majorHAnsi" w:eastAsia="Times New Roman" w:hAnsiTheme="majorHAnsi" w:cstheme="majorHAnsi"/>
          <w:color w:val="000000"/>
          <w:position w:val="-28"/>
          <w:sz w:val="28"/>
          <w:szCs w:val="28"/>
        </w:rPr>
        <w:object w:dxaOrig="2620" w:dyaOrig="680">
          <v:shape id="_x0000_i1100" type="#_x0000_t75" style="width:131pt;height:34.5pt" o:ole="">
            <v:imagedata r:id="rId165" o:title=""/>
          </v:shape>
          <o:OLEObject Type="Embed" ProgID="Equation.DSMT4" ShapeID="_x0000_i1100" DrawAspect="Content" ObjectID="_1742364716" r:id="rId166"/>
        </w:object>
      </w:r>
      <w:r w:rsidRPr="006B701A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tab/>
      </w:r>
    </w:p>
    <w:p w:rsidR="009A3278" w:rsidRPr="006B701A" w:rsidRDefault="009A3278" w:rsidP="00265838">
      <w:pPr>
        <w:tabs>
          <w:tab w:val="left" w:pos="4937"/>
        </w:tabs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</w:pPr>
      <w:r w:rsidRPr="006B701A">
        <w:rPr>
          <w:rFonts w:asciiTheme="majorHAnsi" w:eastAsia="Times New Roman" w:hAnsiTheme="majorHAnsi" w:cstheme="majorHAnsi"/>
          <w:color w:val="000000"/>
          <w:sz w:val="28"/>
          <w:szCs w:val="28"/>
          <w:lang w:val="de-DE"/>
        </w:rPr>
        <w:lastRenderedPageBreak/>
        <w:t>D</w:t>
      </w:r>
      <w:r w:rsidRPr="006B701A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de-DE"/>
        </w:rPr>
        <w:t xml:space="preserve">. </w:t>
      </w:r>
      <w:r w:rsidR="002C50D5" w:rsidRPr="00265838">
        <w:rPr>
          <w:rFonts w:asciiTheme="majorHAnsi" w:eastAsia="Times New Roman" w:hAnsiTheme="majorHAnsi" w:cstheme="majorHAnsi"/>
          <w:color w:val="000000"/>
          <w:position w:val="-28"/>
          <w:sz w:val="28"/>
          <w:szCs w:val="28"/>
        </w:rPr>
        <w:object w:dxaOrig="3019" w:dyaOrig="680">
          <v:shape id="_x0000_i1101" type="#_x0000_t75" style="width:151.5pt;height:33.5pt" o:ole="">
            <v:imagedata r:id="rId167" o:title=""/>
          </v:shape>
          <o:OLEObject Type="Embed" ProgID="Equation.DSMT4" ShapeID="_x0000_i1101" DrawAspect="Content" ObjectID="_1742364717" r:id="rId168"/>
        </w:object>
      </w:r>
    </w:p>
    <w:p w:rsidR="001B7D15" w:rsidRPr="001B7D15" w:rsidRDefault="001B7D15" w:rsidP="00265838">
      <w:pPr>
        <w:spacing w:after="0" w:line="360" w:lineRule="auto"/>
        <w:ind w:right="45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1B7D15">
        <w:rPr>
          <w:rFonts w:asciiTheme="majorHAnsi" w:hAnsiTheme="majorHAnsi" w:cstheme="majorHAnsi"/>
          <w:b/>
          <w:color w:val="2F5496" w:themeColor="accent5" w:themeShade="BF"/>
          <w:sz w:val="28"/>
          <w:szCs w:val="28"/>
          <w:lang w:val="vi-VN"/>
        </w:rPr>
        <w:t>B. ĐÁP ÁN</w:t>
      </w:r>
    </w:p>
    <w:p w:rsidR="001B7D15" w:rsidRPr="001B7D15" w:rsidRDefault="001B7D15" w:rsidP="00265838">
      <w:pPr>
        <w:keepNext/>
        <w:keepLines/>
        <w:spacing w:after="0" w:line="360" w:lineRule="auto"/>
        <w:jc w:val="both"/>
        <w:outlineLvl w:val="2"/>
        <w:rPr>
          <w:rFonts w:asciiTheme="majorHAnsi" w:eastAsiaTheme="majorEastAsia" w:hAnsiTheme="majorHAnsi" w:cstheme="majorHAnsi"/>
          <w:b/>
          <w:color w:val="2E74B5" w:themeColor="accent1" w:themeShade="BF"/>
          <w:sz w:val="28"/>
          <w:szCs w:val="28"/>
          <w:lang w:val="vi-VN"/>
        </w:rPr>
      </w:pPr>
      <w:r w:rsidRPr="001B7D15">
        <w:rPr>
          <w:rFonts w:asciiTheme="majorHAnsi" w:eastAsiaTheme="majorEastAsia" w:hAnsiTheme="majorHAnsi" w:cstheme="majorHAnsi"/>
          <w:b/>
          <w:color w:val="2E74B5" w:themeColor="accent1" w:themeShade="BF"/>
          <w:sz w:val="28"/>
          <w:szCs w:val="28"/>
          <w:lang w:val="vi-VN"/>
        </w:rPr>
        <w:t>1. NHẬN BIẾ</w:t>
      </w:r>
      <w:r w:rsidR="00972769" w:rsidRPr="00265838">
        <w:rPr>
          <w:rFonts w:asciiTheme="majorHAnsi" w:eastAsiaTheme="majorEastAsia" w:hAnsiTheme="majorHAnsi" w:cstheme="majorHAnsi"/>
          <w:b/>
          <w:color w:val="2E74B5" w:themeColor="accent1" w:themeShade="BF"/>
          <w:sz w:val="28"/>
          <w:szCs w:val="28"/>
          <w:lang w:val="vi-VN"/>
        </w:rPr>
        <w:t>T (15</w:t>
      </w:r>
      <w:r w:rsidRPr="001B7D15">
        <w:rPr>
          <w:rFonts w:asciiTheme="majorHAnsi" w:eastAsiaTheme="majorEastAsia" w:hAnsiTheme="majorHAnsi" w:cstheme="majorHAnsi"/>
          <w:b/>
          <w:color w:val="2E74B5" w:themeColor="accent1" w:themeShade="BF"/>
          <w:sz w:val="28"/>
          <w:szCs w:val="28"/>
          <w:lang w:val="vi-VN"/>
        </w:rPr>
        <w:t xml:space="preserve"> CÂU)</w:t>
      </w:r>
    </w:p>
    <w:tbl>
      <w:tblPr>
        <w:tblStyle w:val="TableGrid23"/>
        <w:tblW w:w="0" w:type="auto"/>
        <w:tblLook w:val="04A0" w:firstRow="1" w:lastRow="0" w:firstColumn="1" w:lastColumn="0" w:noHBand="0" w:noVBand="1"/>
      </w:tblPr>
      <w:tblGrid>
        <w:gridCol w:w="900"/>
        <w:gridCol w:w="901"/>
        <w:gridCol w:w="901"/>
        <w:gridCol w:w="901"/>
        <w:gridCol w:w="902"/>
        <w:gridCol w:w="902"/>
        <w:gridCol w:w="902"/>
        <w:gridCol w:w="902"/>
        <w:gridCol w:w="902"/>
        <w:gridCol w:w="903"/>
      </w:tblGrid>
      <w:tr w:rsidR="001B7D15" w:rsidRPr="001B7D15" w:rsidTr="00D41DE7">
        <w:tc>
          <w:tcPr>
            <w:tcW w:w="901" w:type="dxa"/>
          </w:tcPr>
          <w:p w:rsidR="001B7D15" w:rsidRPr="001B7D15" w:rsidRDefault="001B7D15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1. 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901" w:type="dxa"/>
          </w:tcPr>
          <w:p w:rsidR="001B7D15" w:rsidRPr="001B7D15" w:rsidRDefault="001B7D15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2. 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901" w:type="dxa"/>
          </w:tcPr>
          <w:p w:rsidR="001B7D15" w:rsidRPr="001B7D15" w:rsidRDefault="001B7D15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3. 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901" w:type="dxa"/>
          </w:tcPr>
          <w:p w:rsidR="001B7D15" w:rsidRPr="001B7D15" w:rsidRDefault="001B7D15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4. 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902" w:type="dxa"/>
          </w:tcPr>
          <w:p w:rsidR="001B7D15" w:rsidRPr="001B7D15" w:rsidRDefault="001B7D15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5. 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902" w:type="dxa"/>
          </w:tcPr>
          <w:p w:rsidR="001B7D15" w:rsidRPr="001B7D15" w:rsidRDefault="001B7D15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6. 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902" w:type="dxa"/>
          </w:tcPr>
          <w:p w:rsidR="001B7D15" w:rsidRPr="001B7D15" w:rsidRDefault="001B7D15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>7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. C</w:t>
            </w:r>
          </w:p>
        </w:tc>
        <w:tc>
          <w:tcPr>
            <w:tcW w:w="902" w:type="dxa"/>
          </w:tcPr>
          <w:p w:rsidR="001B7D15" w:rsidRPr="001B7D15" w:rsidRDefault="001B7D15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8. 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902" w:type="dxa"/>
          </w:tcPr>
          <w:p w:rsidR="001B7D15" w:rsidRPr="001B7D15" w:rsidRDefault="001B7D15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9. B</w:t>
            </w:r>
          </w:p>
        </w:tc>
        <w:tc>
          <w:tcPr>
            <w:tcW w:w="902" w:type="dxa"/>
          </w:tcPr>
          <w:p w:rsidR="001B7D15" w:rsidRPr="001B7D15" w:rsidRDefault="001B7D15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10. D</w:t>
            </w:r>
          </w:p>
        </w:tc>
      </w:tr>
      <w:tr w:rsidR="00972769" w:rsidRPr="001B7D15" w:rsidTr="00D120ED">
        <w:trPr>
          <w:gridAfter w:val="5"/>
          <w:wAfter w:w="4511" w:type="dxa"/>
        </w:trPr>
        <w:tc>
          <w:tcPr>
            <w:tcW w:w="901" w:type="dxa"/>
          </w:tcPr>
          <w:p w:rsidR="00972769" w:rsidRPr="001B7D15" w:rsidRDefault="00972769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>1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1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. 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901" w:type="dxa"/>
          </w:tcPr>
          <w:p w:rsidR="00972769" w:rsidRPr="001B7D15" w:rsidRDefault="00972769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1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2. 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901" w:type="dxa"/>
          </w:tcPr>
          <w:p w:rsidR="00972769" w:rsidRPr="001B7D15" w:rsidRDefault="00972769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1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3. 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901" w:type="dxa"/>
          </w:tcPr>
          <w:p w:rsidR="00972769" w:rsidRPr="001B7D15" w:rsidRDefault="00972769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1</w:t>
            </w:r>
            <w:r w:rsidRPr="00265838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4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. </w:t>
            </w:r>
            <w:r w:rsidRPr="00265838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901" w:type="dxa"/>
          </w:tcPr>
          <w:p w:rsidR="00972769" w:rsidRPr="001B7D15" w:rsidRDefault="00972769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1</w:t>
            </w:r>
            <w:r w:rsidRPr="00265838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>5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. </w:t>
            </w:r>
            <w:r w:rsidRPr="00265838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D</w:t>
            </w:r>
          </w:p>
        </w:tc>
      </w:tr>
    </w:tbl>
    <w:p w:rsidR="001B7D15" w:rsidRPr="001B7D15" w:rsidRDefault="001B7D15" w:rsidP="00265838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</w:rPr>
      </w:pPr>
    </w:p>
    <w:p w:rsidR="001B7D15" w:rsidRPr="00265838" w:rsidRDefault="001B7D15" w:rsidP="00265838">
      <w:pPr>
        <w:keepNext/>
        <w:keepLines/>
        <w:spacing w:after="0" w:line="360" w:lineRule="auto"/>
        <w:jc w:val="both"/>
        <w:outlineLvl w:val="2"/>
        <w:rPr>
          <w:rFonts w:asciiTheme="majorHAnsi" w:eastAsiaTheme="majorEastAsia" w:hAnsiTheme="majorHAnsi" w:cstheme="majorHAnsi"/>
          <w:b/>
          <w:color w:val="2E74B5" w:themeColor="accent1" w:themeShade="BF"/>
          <w:sz w:val="28"/>
          <w:szCs w:val="28"/>
        </w:rPr>
      </w:pPr>
      <w:r w:rsidRPr="001B7D15">
        <w:rPr>
          <w:rFonts w:asciiTheme="majorHAnsi" w:eastAsiaTheme="majorEastAsia" w:hAnsiTheme="majorHAnsi" w:cstheme="majorHAnsi"/>
          <w:b/>
          <w:color w:val="2E74B5" w:themeColor="accent1" w:themeShade="BF"/>
          <w:sz w:val="28"/>
          <w:szCs w:val="28"/>
        </w:rPr>
        <w:t>2. THÔNG HIỂ</w:t>
      </w:r>
      <w:r w:rsidR="00972769" w:rsidRPr="00265838">
        <w:rPr>
          <w:rFonts w:asciiTheme="majorHAnsi" w:eastAsiaTheme="majorEastAsia" w:hAnsiTheme="majorHAnsi" w:cstheme="majorHAnsi"/>
          <w:b/>
          <w:color w:val="2E74B5" w:themeColor="accent1" w:themeShade="BF"/>
          <w:sz w:val="28"/>
          <w:szCs w:val="28"/>
        </w:rPr>
        <w:t>U (1</w:t>
      </w:r>
      <w:r w:rsidR="00265838">
        <w:rPr>
          <w:rFonts w:asciiTheme="majorHAnsi" w:eastAsiaTheme="majorEastAsia" w:hAnsiTheme="majorHAnsi" w:cstheme="majorHAnsi"/>
          <w:b/>
          <w:color w:val="2E74B5" w:themeColor="accent1" w:themeShade="BF"/>
          <w:sz w:val="28"/>
          <w:szCs w:val="28"/>
        </w:rPr>
        <w:t>2</w:t>
      </w:r>
      <w:r w:rsidRPr="001B7D15">
        <w:rPr>
          <w:rFonts w:asciiTheme="majorHAnsi" w:eastAsiaTheme="majorEastAsia" w:hAnsiTheme="majorHAnsi" w:cstheme="majorHAnsi"/>
          <w:b/>
          <w:color w:val="2E74B5" w:themeColor="accent1" w:themeShade="BF"/>
          <w:sz w:val="28"/>
          <w:szCs w:val="28"/>
        </w:rPr>
        <w:t xml:space="preserve"> CÂU)</w:t>
      </w:r>
    </w:p>
    <w:tbl>
      <w:tblPr>
        <w:tblStyle w:val="TableGrid23"/>
        <w:tblW w:w="0" w:type="auto"/>
        <w:tblLook w:val="04A0" w:firstRow="1" w:lastRow="0" w:firstColumn="1" w:lastColumn="0" w:noHBand="0" w:noVBand="1"/>
      </w:tblPr>
      <w:tblGrid>
        <w:gridCol w:w="900"/>
        <w:gridCol w:w="901"/>
        <w:gridCol w:w="901"/>
        <w:gridCol w:w="901"/>
        <w:gridCol w:w="902"/>
        <w:gridCol w:w="902"/>
        <w:gridCol w:w="902"/>
        <w:gridCol w:w="902"/>
        <w:gridCol w:w="902"/>
        <w:gridCol w:w="903"/>
      </w:tblGrid>
      <w:tr w:rsidR="00972769" w:rsidRPr="00265838" w:rsidTr="00972769">
        <w:tc>
          <w:tcPr>
            <w:tcW w:w="900" w:type="dxa"/>
          </w:tcPr>
          <w:p w:rsidR="00972769" w:rsidRPr="001B7D15" w:rsidRDefault="00972769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1. B</w:t>
            </w:r>
          </w:p>
        </w:tc>
        <w:tc>
          <w:tcPr>
            <w:tcW w:w="901" w:type="dxa"/>
          </w:tcPr>
          <w:p w:rsidR="00972769" w:rsidRPr="001B7D15" w:rsidRDefault="00972769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2. B</w:t>
            </w:r>
          </w:p>
        </w:tc>
        <w:tc>
          <w:tcPr>
            <w:tcW w:w="901" w:type="dxa"/>
          </w:tcPr>
          <w:p w:rsidR="00972769" w:rsidRPr="001B7D15" w:rsidRDefault="00972769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3. D</w:t>
            </w:r>
          </w:p>
        </w:tc>
        <w:tc>
          <w:tcPr>
            <w:tcW w:w="901" w:type="dxa"/>
          </w:tcPr>
          <w:p w:rsidR="00972769" w:rsidRPr="001B7D15" w:rsidRDefault="00972769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4. D</w:t>
            </w:r>
          </w:p>
        </w:tc>
        <w:tc>
          <w:tcPr>
            <w:tcW w:w="902" w:type="dxa"/>
          </w:tcPr>
          <w:p w:rsidR="00972769" w:rsidRPr="001B7D15" w:rsidRDefault="00972769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5. B</w:t>
            </w:r>
          </w:p>
        </w:tc>
        <w:tc>
          <w:tcPr>
            <w:tcW w:w="902" w:type="dxa"/>
          </w:tcPr>
          <w:p w:rsidR="00972769" w:rsidRPr="001B7D15" w:rsidRDefault="00972769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6. C</w:t>
            </w:r>
          </w:p>
        </w:tc>
        <w:tc>
          <w:tcPr>
            <w:tcW w:w="902" w:type="dxa"/>
          </w:tcPr>
          <w:p w:rsidR="00972769" w:rsidRPr="001B7D15" w:rsidRDefault="00972769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7. D</w:t>
            </w:r>
          </w:p>
        </w:tc>
        <w:tc>
          <w:tcPr>
            <w:tcW w:w="902" w:type="dxa"/>
          </w:tcPr>
          <w:p w:rsidR="00972769" w:rsidRPr="001B7D15" w:rsidRDefault="00972769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8. C</w:t>
            </w:r>
          </w:p>
        </w:tc>
        <w:tc>
          <w:tcPr>
            <w:tcW w:w="902" w:type="dxa"/>
          </w:tcPr>
          <w:p w:rsidR="00972769" w:rsidRPr="001B7D15" w:rsidRDefault="00972769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9. D</w:t>
            </w:r>
          </w:p>
        </w:tc>
        <w:tc>
          <w:tcPr>
            <w:tcW w:w="903" w:type="dxa"/>
          </w:tcPr>
          <w:p w:rsidR="00972769" w:rsidRPr="00265838" w:rsidRDefault="00972769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265838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 xml:space="preserve">10. </w:t>
            </w:r>
            <w:r w:rsidR="00265838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D</w:t>
            </w:r>
          </w:p>
        </w:tc>
      </w:tr>
      <w:tr w:rsidR="00265838" w:rsidRPr="001B7D15" w:rsidTr="00265838">
        <w:trPr>
          <w:gridAfter w:val="8"/>
          <w:wAfter w:w="7215" w:type="dxa"/>
        </w:trPr>
        <w:tc>
          <w:tcPr>
            <w:tcW w:w="900" w:type="dxa"/>
          </w:tcPr>
          <w:p w:rsidR="00265838" w:rsidRPr="001B7D15" w:rsidRDefault="00265838" w:rsidP="00D41DE7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>1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1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. 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901" w:type="dxa"/>
          </w:tcPr>
          <w:p w:rsidR="00265838" w:rsidRPr="001B7D15" w:rsidRDefault="00265838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1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2. </w:t>
            </w:r>
            <w:r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C</w:t>
            </w:r>
          </w:p>
        </w:tc>
      </w:tr>
    </w:tbl>
    <w:p w:rsidR="001B7D15" w:rsidRPr="001B7D15" w:rsidRDefault="001B7D15" w:rsidP="00265838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</w:rPr>
      </w:pPr>
    </w:p>
    <w:p w:rsidR="001B7D15" w:rsidRPr="001B7D15" w:rsidRDefault="001B7D15" w:rsidP="00265838">
      <w:pPr>
        <w:keepNext/>
        <w:keepLines/>
        <w:spacing w:after="0" w:line="360" w:lineRule="auto"/>
        <w:jc w:val="both"/>
        <w:outlineLvl w:val="2"/>
        <w:rPr>
          <w:rFonts w:asciiTheme="majorHAnsi" w:eastAsiaTheme="majorEastAsia" w:hAnsiTheme="majorHAnsi" w:cstheme="majorHAnsi"/>
          <w:b/>
          <w:color w:val="2E74B5" w:themeColor="accent1" w:themeShade="BF"/>
          <w:sz w:val="28"/>
          <w:szCs w:val="28"/>
        </w:rPr>
      </w:pPr>
      <w:r w:rsidRPr="001B7D15">
        <w:rPr>
          <w:rFonts w:asciiTheme="majorHAnsi" w:eastAsiaTheme="majorEastAsia" w:hAnsiTheme="majorHAnsi" w:cstheme="majorHAnsi"/>
          <w:b/>
          <w:color w:val="2E74B5" w:themeColor="accent1" w:themeShade="BF"/>
          <w:sz w:val="28"/>
          <w:szCs w:val="28"/>
        </w:rPr>
        <w:t>3. VẬN DỤNG (5 CÂU)</w:t>
      </w:r>
    </w:p>
    <w:tbl>
      <w:tblPr>
        <w:tblStyle w:val="TableGrid23"/>
        <w:tblW w:w="0" w:type="auto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</w:tblGrid>
      <w:tr w:rsidR="00972769" w:rsidRPr="00265838" w:rsidTr="00881449">
        <w:tc>
          <w:tcPr>
            <w:tcW w:w="935" w:type="dxa"/>
          </w:tcPr>
          <w:p w:rsidR="00972769" w:rsidRPr="001B7D15" w:rsidRDefault="00972769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1. B</w:t>
            </w:r>
          </w:p>
        </w:tc>
        <w:tc>
          <w:tcPr>
            <w:tcW w:w="935" w:type="dxa"/>
          </w:tcPr>
          <w:p w:rsidR="00972769" w:rsidRPr="001B7D15" w:rsidRDefault="00972769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2.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  <w:lang w:val="vi-VN"/>
              </w:rPr>
              <w:t xml:space="preserve"> </w:t>
            </w: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935" w:type="dxa"/>
          </w:tcPr>
          <w:p w:rsidR="00972769" w:rsidRPr="001B7D15" w:rsidRDefault="00972769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3. B</w:t>
            </w:r>
          </w:p>
        </w:tc>
        <w:tc>
          <w:tcPr>
            <w:tcW w:w="935" w:type="dxa"/>
          </w:tcPr>
          <w:p w:rsidR="00972769" w:rsidRPr="001B7D15" w:rsidRDefault="00972769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4. A</w:t>
            </w:r>
          </w:p>
        </w:tc>
        <w:tc>
          <w:tcPr>
            <w:tcW w:w="935" w:type="dxa"/>
          </w:tcPr>
          <w:p w:rsidR="00972769" w:rsidRPr="001B7D15" w:rsidRDefault="00972769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5. C</w:t>
            </w:r>
          </w:p>
        </w:tc>
      </w:tr>
    </w:tbl>
    <w:p w:rsidR="001B7D15" w:rsidRPr="001B7D15" w:rsidRDefault="001B7D15" w:rsidP="00265838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</w:rPr>
      </w:pPr>
    </w:p>
    <w:p w:rsidR="001B7D15" w:rsidRPr="001B7D15" w:rsidRDefault="001B7D15" w:rsidP="00265838">
      <w:pPr>
        <w:keepNext/>
        <w:keepLines/>
        <w:spacing w:after="0" w:line="360" w:lineRule="auto"/>
        <w:jc w:val="both"/>
        <w:outlineLvl w:val="2"/>
        <w:rPr>
          <w:rFonts w:asciiTheme="majorHAnsi" w:eastAsiaTheme="majorEastAsia" w:hAnsiTheme="majorHAnsi" w:cstheme="majorHAnsi"/>
          <w:b/>
          <w:color w:val="2E74B5" w:themeColor="accent1" w:themeShade="BF"/>
          <w:sz w:val="28"/>
          <w:szCs w:val="28"/>
        </w:rPr>
      </w:pPr>
      <w:r w:rsidRPr="001B7D15">
        <w:rPr>
          <w:rFonts w:asciiTheme="majorHAnsi" w:eastAsiaTheme="majorEastAsia" w:hAnsiTheme="majorHAnsi" w:cstheme="majorHAnsi"/>
          <w:b/>
          <w:color w:val="2E74B5" w:themeColor="accent1" w:themeShade="BF"/>
          <w:sz w:val="28"/>
          <w:szCs w:val="28"/>
        </w:rPr>
        <w:t>4. VẬN DỤNG CAO (3 CÂU)</w:t>
      </w:r>
    </w:p>
    <w:tbl>
      <w:tblPr>
        <w:tblStyle w:val="TableGrid23"/>
        <w:tblW w:w="0" w:type="auto"/>
        <w:tblLook w:val="04A0" w:firstRow="1" w:lastRow="0" w:firstColumn="1" w:lastColumn="0" w:noHBand="0" w:noVBand="1"/>
      </w:tblPr>
      <w:tblGrid>
        <w:gridCol w:w="935"/>
        <w:gridCol w:w="935"/>
        <w:gridCol w:w="935"/>
      </w:tblGrid>
      <w:tr w:rsidR="001B7D15" w:rsidRPr="001B7D15" w:rsidTr="00D41DE7">
        <w:tc>
          <w:tcPr>
            <w:tcW w:w="935" w:type="dxa"/>
          </w:tcPr>
          <w:p w:rsidR="001B7D15" w:rsidRPr="001B7D15" w:rsidRDefault="001B7D15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1. D</w:t>
            </w:r>
          </w:p>
        </w:tc>
        <w:tc>
          <w:tcPr>
            <w:tcW w:w="935" w:type="dxa"/>
          </w:tcPr>
          <w:p w:rsidR="001B7D15" w:rsidRPr="001B7D15" w:rsidRDefault="001B7D15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2. B</w:t>
            </w:r>
          </w:p>
        </w:tc>
        <w:tc>
          <w:tcPr>
            <w:tcW w:w="935" w:type="dxa"/>
          </w:tcPr>
          <w:p w:rsidR="001B7D15" w:rsidRPr="001B7D15" w:rsidRDefault="001B7D15" w:rsidP="00265838">
            <w:pPr>
              <w:spacing w:line="360" w:lineRule="auto"/>
              <w:jc w:val="both"/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</w:pPr>
            <w:r w:rsidRPr="001B7D15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3. A</w:t>
            </w:r>
          </w:p>
        </w:tc>
      </w:tr>
    </w:tbl>
    <w:p w:rsidR="001B7D15" w:rsidRPr="001B7D15" w:rsidRDefault="001B7D15" w:rsidP="00265838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</w:rPr>
      </w:pPr>
    </w:p>
    <w:p w:rsidR="001B7D15" w:rsidRPr="001B7D15" w:rsidRDefault="001B7D15" w:rsidP="00265838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</w:p>
    <w:p w:rsidR="006D3247" w:rsidRPr="00265838" w:rsidRDefault="006D3247" w:rsidP="00265838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</w:p>
    <w:p w:rsidR="006D3247" w:rsidRPr="00265838" w:rsidRDefault="006D3247" w:rsidP="00265838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</w:p>
    <w:p w:rsidR="006D3247" w:rsidRPr="00265838" w:rsidRDefault="006D3247" w:rsidP="00265838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</w:p>
    <w:p w:rsidR="008060A6" w:rsidRPr="00265838" w:rsidRDefault="008060A6" w:rsidP="00265838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</w:p>
    <w:p w:rsidR="008060A6" w:rsidRPr="00265838" w:rsidRDefault="008060A6" w:rsidP="00265838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</w:p>
    <w:p w:rsidR="008060A6" w:rsidRPr="00265838" w:rsidRDefault="008060A6" w:rsidP="00265838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</w:p>
    <w:p w:rsidR="00D26FFB" w:rsidRPr="00265838" w:rsidRDefault="00D26FFB" w:rsidP="00265838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b/>
          <w:color w:val="000000"/>
          <w:sz w:val="28"/>
          <w:szCs w:val="28"/>
          <w:lang w:eastAsia="ko-KR"/>
        </w:rPr>
      </w:pPr>
    </w:p>
    <w:p w:rsidR="0057278D" w:rsidRPr="00265838" w:rsidRDefault="0057278D" w:rsidP="00265838">
      <w:pPr>
        <w:pStyle w:val="Heading2"/>
        <w:spacing w:before="0" w:line="360" w:lineRule="auto"/>
        <w:jc w:val="both"/>
        <w:rPr>
          <w:rFonts w:asciiTheme="majorHAnsi" w:hAnsiTheme="majorHAnsi" w:cstheme="majorHAnsi"/>
          <w:b/>
          <w:color w:val="2F5496" w:themeColor="accent5" w:themeShade="BF"/>
          <w:szCs w:val="28"/>
        </w:rPr>
      </w:pPr>
    </w:p>
    <w:sectPr w:rsidR="0057278D" w:rsidRPr="0026583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3C7BF8"/>
    <w:multiLevelType w:val="hybridMultilevel"/>
    <w:tmpl w:val="662868E8"/>
    <w:lvl w:ilvl="0" w:tplc="3DB6F64C">
      <w:start w:val="2"/>
      <w:numFmt w:val="upperLetter"/>
      <w:lvlText w:val="%1&gt;"/>
      <w:lvlJc w:val="left"/>
      <w:pPr>
        <w:ind w:left="408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" w15:restartNumberingAfterBreak="0">
    <w:nsid w:val="1AAD1388"/>
    <w:multiLevelType w:val="hybridMultilevel"/>
    <w:tmpl w:val="B5D07080"/>
    <w:lvl w:ilvl="0" w:tplc="ABDA5288">
      <w:start w:val="1"/>
      <w:numFmt w:val="upperLetter"/>
      <w:lvlText w:val="%1."/>
      <w:lvlJc w:val="left"/>
      <w:pPr>
        <w:ind w:left="408" w:hanging="360"/>
      </w:pPr>
      <w:rPr>
        <w:rFonts w:asciiTheme="majorHAnsi" w:hAnsiTheme="majorHAnsi" w:cstheme="majorHAnsi" w:hint="default"/>
        <w:b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" w15:restartNumberingAfterBreak="0">
    <w:nsid w:val="26BE7BAC"/>
    <w:multiLevelType w:val="hybridMultilevel"/>
    <w:tmpl w:val="C50A9A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A45371"/>
    <w:multiLevelType w:val="multilevel"/>
    <w:tmpl w:val="B538B8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86B2C4C"/>
    <w:multiLevelType w:val="hybridMultilevel"/>
    <w:tmpl w:val="C046F278"/>
    <w:lvl w:ilvl="0" w:tplc="A380F4BE">
      <w:start w:val="2"/>
      <w:numFmt w:val="upperLetter"/>
      <w:lvlText w:val="%1."/>
      <w:lvlJc w:val="left"/>
      <w:pPr>
        <w:ind w:left="408" w:hanging="360"/>
      </w:pPr>
      <w:rPr>
        <w:rFonts w:asciiTheme="majorHAnsi" w:hAnsiTheme="majorHAnsi" w:cstheme="majorHAns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5" w15:restartNumberingAfterBreak="0">
    <w:nsid w:val="399D01E5"/>
    <w:multiLevelType w:val="hybridMultilevel"/>
    <w:tmpl w:val="44303A72"/>
    <w:lvl w:ilvl="0" w:tplc="37564980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6" w15:restartNumberingAfterBreak="0">
    <w:nsid w:val="63910145"/>
    <w:multiLevelType w:val="hybridMultilevel"/>
    <w:tmpl w:val="C59EE56C"/>
    <w:lvl w:ilvl="0" w:tplc="E3C8327A">
      <w:start w:val="1"/>
      <w:numFmt w:val="upperLetter"/>
      <w:lvlText w:val="%1."/>
      <w:lvlJc w:val="left"/>
      <w:pPr>
        <w:ind w:left="408" w:hanging="360"/>
      </w:pPr>
      <w:rPr>
        <w:rFonts w:asciiTheme="majorHAnsi" w:hAnsiTheme="majorHAnsi" w:cstheme="majorHAnsi" w:hint="default"/>
        <w:color w:val="000000" w:themeColor="text1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7" w15:restartNumberingAfterBreak="0">
    <w:nsid w:val="6E587682"/>
    <w:multiLevelType w:val="hybridMultilevel"/>
    <w:tmpl w:val="6A20CEAA"/>
    <w:lvl w:ilvl="0" w:tplc="ACEA41E6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1"/>
  </w:num>
  <w:num w:numId="5">
    <w:abstractNumId w:val="6"/>
  </w:num>
  <w:num w:numId="6">
    <w:abstractNumId w:val="4"/>
  </w:num>
  <w:num w:numId="7">
    <w:abstractNumId w:val="7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231E"/>
    <w:rsid w:val="000035AA"/>
    <w:rsid w:val="00012931"/>
    <w:rsid w:val="00012F00"/>
    <w:rsid w:val="000204A5"/>
    <w:rsid w:val="00024BFA"/>
    <w:rsid w:val="00035F66"/>
    <w:rsid w:val="000618DA"/>
    <w:rsid w:val="000633DC"/>
    <w:rsid w:val="00071621"/>
    <w:rsid w:val="00075AAB"/>
    <w:rsid w:val="00083FB4"/>
    <w:rsid w:val="00091869"/>
    <w:rsid w:val="000A3FF7"/>
    <w:rsid w:val="000A7AC9"/>
    <w:rsid w:val="000C4331"/>
    <w:rsid w:val="000D1240"/>
    <w:rsid w:val="000D174D"/>
    <w:rsid w:val="000D4F5D"/>
    <w:rsid w:val="000F7333"/>
    <w:rsid w:val="00106656"/>
    <w:rsid w:val="00120D30"/>
    <w:rsid w:val="00143F80"/>
    <w:rsid w:val="00153F32"/>
    <w:rsid w:val="00156375"/>
    <w:rsid w:val="0015796F"/>
    <w:rsid w:val="00161E8F"/>
    <w:rsid w:val="00167A66"/>
    <w:rsid w:val="00177521"/>
    <w:rsid w:val="00181A04"/>
    <w:rsid w:val="0018298D"/>
    <w:rsid w:val="001B1A93"/>
    <w:rsid w:val="001B4A4D"/>
    <w:rsid w:val="001B7D15"/>
    <w:rsid w:val="001C08AF"/>
    <w:rsid w:val="001D37BD"/>
    <w:rsid w:val="00200B24"/>
    <w:rsid w:val="00202FA0"/>
    <w:rsid w:val="002141A7"/>
    <w:rsid w:val="00217758"/>
    <w:rsid w:val="002230E3"/>
    <w:rsid w:val="0022687D"/>
    <w:rsid w:val="00240382"/>
    <w:rsid w:val="00243635"/>
    <w:rsid w:val="00244C07"/>
    <w:rsid w:val="00265838"/>
    <w:rsid w:val="00280A0B"/>
    <w:rsid w:val="002859D1"/>
    <w:rsid w:val="00295767"/>
    <w:rsid w:val="002B29A9"/>
    <w:rsid w:val="002C30C0"/>
    <w:rsid w:val="002C50D5"/>
    <w:rsid w:val="002E04C3"/>
    <w:rsid w:val="002F7FC7"/>
    <w:rsid w:val="003222C4"/>
    <w:rsid w:val="0032253B"/>
    <w:rsid w:val="00331EFF"/>
    <w:rsid w:val="00336F4A"/>
    <w:rsid w:val="00356A96"/>
    <w:rsid w:val="00385D45"/>
    <w:rsid w:val="00387C4B"/>
    <w:rsid w:val="003A35D5"/>
    <w:rsid w:val="003A48D1"/>
    <w:rsid w:val="003A4BF4"/>
    <w:rsid w:val="003A6ED2"/>
    <w:rsid w:val="003B5239"/>
    <w:rsid w:val="003D34A9"/>
    <w:rsid w:val="00407661"/>
    <w:rsid w:val="004119B6"/>
    <w:rsid w:val="00431680"/>
    <w:rsid w:val="00447671"/>
    <w:rsid w:val="004963F2"/>
    <w:rsid w:val="004A4977"/>
    <w:rsid w:val="004B758B"/>
    <w:rsid w:val="004C0C62"/>
    <w:rsid w:val="004D27EB"/>
    <w:rsid w:val="004E2714"/>
    <w:rsid w:val="004E3CD0"/>
    <w:rsid w:val="004E4E8E"/>
    <w:rsid w:val="004E7457"/>
    <w:rsid w:val="004F5BED"/>
    <w:rsid w:val="004F7944"/>
    <w:rsid w:val="005119F1"/>
    <w:rsid w:val="00512831"/>
    <w:rsid w:val="00515821"/>
    <w:rsid w:val="0052663B"/>
    <w:rsid w:val="00527022"/>
    <w:rsid w:val="00536D12"/>
    <w:rsid w:val="0056231E"/>
    <w:rsid w:val="0057278D"/>
    <w:rsid w:val="0058414F"/>
    <w:rsid w:val="00585741"/>
    <w:rsid w:val="005D34BF"/>
    <w:rsid w:val="005D53C7"/>
    <w:rsid w:val="005E4DA1"/>
    <w:rsid w:val="005F2F27"/>
    <w:rsid w:val="005F57AB"/>
    <w:rsid w:val="005F6A86"/>
    <w:rsid w:val="00600736"/>
    <w:rsid w:val="00603F31"/>
    <w:rsid w:val="00610010"/>
    <w:rsid w:val="00613C46"/>
    <w:rsid w:val="00616A3E"/>
    <w:rsid w:val="0062379E"/>
    <w:rsid w:val="006242CB"/>
    <w:rsid w:val="0063406F"/>
    <w:rsid w:val="0064171A"/>
    <w:rsid w:val="00667ADF"/>
    <w:rsid w:val="00671AE0"/>
    <w:rsid w:val="00681027"/>
    <w:rsid w:val="0068244B"/>
    <w:rsid w:val="00694727"/>
    <w:rsid w:val="00695F03"/>
    <w:rsid w:val="006B2704"/>
    <w:rsid w:val="006B701A"/>
    <w:rsid w:val="006D3247"/>
    <w:rsid w:val="006E1F81"/>
    <w:rsid w:val="006E3EED"/>
    <w:rsid w:val="006F31E0"/>
    <w:rsid w:val="006F3AA1"/>
    <w:rsid w:val="00713D8F"/>
    <w:rsid w:val="00723991"/>
    <w:rsid w:val="007358FB"/>
    <w:rsid w:val="00755DAF"/>
    <w:rsid w:val="0076494E"/>
    <w:rsid w:val="00770C9D"/>
    <w:rsid w:val="007750EE"/>
    <w:rsid w:val="00787370"/>
    <w:rsid w:val="007B2BF2"/>
    <w:rsid w:val="007F15E7"/>
    <w:rsid w:val="008060A6"/>
    <w:rsid w:val="00807B43"/>
    <w:rsid w:val="008148D6"/>
    <w:rsid w:val="00831C91"/>
    <w:rsid w:val="00844D6D"/>
    <w:rsid w:val="008957C8"/>
    <w:rsid w:val="008B4DB1"/>
    <w:rsid w:val="008B5619"/>
    <w:rsid w:val="008C17BC"/>
    <w:rsid w:val="008E2AE7"/>
    <w:rsid w:val="008E6166"/>
    <w:rsid w:val="008F449B"/>
    <w:rsid w:val="0091562A"/>
    <w:rsid w:val="00923B8B"/>
    <w:rsid w:val="009311A0"/>
    <w:rsid w:val="00971716"/>
    <w:rsid w:val="00972769"/>
    <w:rsid w:val="00980DBB"/>
    <w:rsid w:val="009A05EA"/>
    <w:rsid w:val="009A3278"/>
    <w:rsid w:val="009C63F6"/>
    <w:rsid w:val="009D7ABE"/>
    <w:rsid w:val="009E28A1"/>
    <w:rsid w:val="009F0D37"/>
    <w:rsid w:val="009F460D"/>
    <w:rsid w:val="009F6B24"/>
    <w:rsid w:val="009F7314"/>
    <w:rsid w:val="00A04D62"/>
    <w:rsid w:val="00A14A4C"/>
    <w:rsid w:val="00A43C0B"/>
    <w:rsid w:val="00A44700"/>
    <w:rsid w:val="00A44E01"/>
    <w:rsid w:val="00A45647"/>
    <w:rsid w:val="00A71A52"/>
    <w:rsid w:val="00A769C3"/>
    <w:rsid w:val="00A8431F"/>
    <w:rsid w:val="00AB7F3D"/>
    <w:rsid w:val="00AC529C"/>
    <w:rsid w:val="00AD11D9"/>
    <w:rsid w:val="00AD1728"/>
    <w:rsid w:val="00AD7323"/>
    <w:rsid w:val="00AD775A"/>
    <w:rsid w:val="00B10725"/>
    <w:rsid w:val="00B35EFE"/>
    <w:rsid w:val="00B35F59"/>
    <w:rsid w:val="00B47F80"/>
    <w:rsid w:val="00B51251"/>
    <w:rsid w:val="00B56221"/>
    <w:rsid w:val="00B70B6B"/>
    <w:rsid w:val="00B91988"/>
    <w:rsid w:val="00B91FDC"/>
    <w:rsid w:val="00B97936"/>
    <w:rsid w:val="00BA6FF4"/>
    <w:rsid w:val="00BC6721"/>
    <w:rsid w:val="00BE2CE1"/>
    <w:rsid w:val="00BF50EC"/>
    <w:rsid w:val="00C016AA"/>
    <w:rsid w:val="00C05663"/>
    <w:rsid w:val="00C23491"/>
    <w:rsid w:val="00C42AEE"/>
    <w:rsid w:val="00C52EE4"/>
    <w:rsid w:val="00C733A2"/>
    <w:rsid w:val="00C74AA0"/>
    <w:rsid w:val="00C80137"/>
    <w:rsid w:val="00C94C50"/>
    <w:rsid w:val="00CB1DBA"/>
    <w:rsid w:val="00CB2166"/>
    <w:rsid w:val="00CD26F9"/>
    <w:rsid w:val="00CD6DB8"/>
    <w:rsid w:val="00CE6929"/>
    <w:rsid w:val="00CE74AF"/>
    <w:rsid w:val="00CF4FFF"/>
    <w:rsid w:val="00D05CE2"/>
    <w:rsid w:val="00D06877"/>
    <w:rsid w:val="00D26FFB"/>
    <w:rsid w:val="00D2799E"/>
    <w:rsid w:val="00D312E9"/>
    <w:rsid w:val="00D42874"/>
    <w:rsid w:val="00D55F9D"/>
    <w:rsid w:val="00D74443"/>
    <w:rsid w:val="00DA3B54"/>
    <w:rsid w:val="00DA721A"/>
    <w:rsid w:val="00DB23D9"/>
    <w:rsid w:val="00DB698E"/>
    <w:rsid w:val="00DC6DB7"/>
    <w:rsid w:val="00DD25FE"/>
    <w:rsid w:val="00DF5E58"/>
    <w:rsid w:val="00E03905"/>
    <w:rsid w:val="00E22550"/>
    <w:rsid w:val="00E30783"/>
    <w:rsid w:val="00E80FED"/>
    <w:rsid w:val="00EB00C7"/>
    <w:rsid w:val="00EB10A0"/>
    <w:rsid w:val="00EB6E67"/>
    <w:rsid w:val="00EE7E77"/>
    <w:rsid w:val="00EF060C"/>
    <w:rsid w:val="00EF0EB1"/>
    <w:rsid w:val="00EF6114"/>
    <w:rsid w:val="00F25214"/>
    <w:rsid w:val="00F42321"/>
    <w:rsid w:val="00F45680"/>
    <w:rsid w:val="00F541CD"/>
    <w:rsid w:val="00F54B46"/>
    <w:rsid w:val="00F63BD6"/>
    <w:rsid w:val="00F65D64"/>
    <w:rsid w:val="00F80C66"/>
    <w:rsid w:val="00FA4512"/>
    <w:rsid w:val="00FB68CC"/>
    <w:rsid w:val="00FC25AA"/>
    <w:rsid w:val="00FD222D"/>
    <w:rsid w:val="00FE19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2DBE78"/>
  <w15:chartTrackingRefBased/>
  <w15:docId w15:val="{8F9D3513-5834-4275-8FE3-9C11FDD5BA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72769"/>
    <w:rPr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56231E"/>
    <w:pPr>
      <w:keepNext/>
      <w:keepLines/>
      <w:spacing w:before="240" w:after="0"/>
      <w:outlineLvl w:val="0"/>
    </w:pPr>
    <w:rPr>
      <w:rFonts w:ascii="Times New Roman" w:eastAsiaTheme="majorEastAsia" w:hAnsi="Times New Roman" w:cstheme="majorBidi"/>
      <w:b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6231E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color w:val="1F4E79" w:themeColor="accent1" w:themeShade="80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6231E"/>
    <w:pPr>
      <w:keepNext/>
      <w:keepLines/>
      <w:spacing w:before="40" w:after="0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F5E58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6231E"/>
    <w:rPr>
      <w:rFonts w:ascii="Times New Roman" w:eastAsiaTheme="majorEastAsia" w:hAnsi="Times New Roman" w:cstheme="majorBidi"/>
      <w:b/>
      <w:color w:val="2E74B5" w:themeColor="accent1" w:themeShade="BF"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56231E"/>
    <w:rPr>
      <w:rFonts w:ascii="Times New Roman" w:eastAsiaTheme="majorEastAsia" w:hAnsi="Times New Roman" w:cstheme="majorBidi"/>
      <w:color w:val="1F4E79" w:themeColor="accent1" w:themeShade="80"/>
      <w:sz w:val="28"/>
      <w:szCs w:val="26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56231E"/>
    <w:rPr>
      <w:rFonts w:ascii="Times New Roman" w:eastAsiaTheme="majorEastAsia" w:hAnsi="Times New Roman" w:cstheme="majorBidi"/>
      <w:b/>
      <w:sz w:val="28"/>
      <w:szCs w:val="24"/>
      <w:lang w:val="en-US"/>
    </w:rPr>
  </w:style>
  <w:style w:type="table" w:styleId="TableGrid">
    <w:name w:val="Table Grid"/>
    <w:basedOn w:val="TableNormal"/>
    <w:uiPriority w:val="39"/>
    <w:rsid w:val="0056231E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6Char">
    <w:name w:val="Heading 6 Char"/>
    <w:basedOn w:val="DefaultParagraphFont"/>
    <w:link w:val="Heading6"/>
    <w:uiPriority w:val="9"/>
    <w:semiHidden/>
    <w:rsid w:val="00DF5E58"/>
    <w:rPr>
      <w:rFonts w:asciiTheme="majorHAnsi" w:eastAsiaTheme="majorEastAsia" w:hAnsiTheme="majorHAnsi" w:cstheme="majorBidi"/>
      <w:color w:val="1F4D78" w:themeColor="accent1" w:themeShade="7F"/>
      <w:lang w:val="en-US"/>
    </w:rPr>
  </w:style>
  <w:style w:type="paragraph" w:styleId="NormalWeb">
    <w:name w:val="Normal (Web)"/>
    <w:basedOn w:val="Normal"/>
    <w:uiPriority w:val="99"/>
    <w:unhideWhenUsed/>
    <w:rsid w:val="00A43C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06877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2F7FC7"/>
    <w:rPr>
      <w:b/>
      <w:bCs/>
    </w:rPr>
  </w:style>
  <w:style w:type="paragraph" w:customStyle="1" w:styleId="label-adv">
    <w:name w:val="label-adv"/>
    <w:basedOn w:val="Normal"/>
    <w:rsid w:val="002F7FC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ko-KR"/>
    </w:rPr>
  </w:style>
  <w:style w:type="character" w:styleId="PlaceholderText">
    <w:name w:val="Placeholder Text"/>
    <w:basedOn w:val="DefaultParagraphFont"/>
    <w:uiPriority w:val="99"/>
    <w:semiHidden/>
    <w:rsid w:val="009C63F6"/>
    <w:rPr>
      <w:color w:val="808080"/>
    </w:rPr>
  </w:style>
  <w:style w:type="table" w:customStyle="1" w:styleId="TableGrid1">
    <w:name w:val="Table Grid1"/>
    <w:basedOn w:val="TableNormal"/>
    <w:next w:val="TableGrid"/>
    <w:uiPriority w:val="39"/>
    <w:rsid w:val="0057278D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A14A4C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3">
    <w:name w:val="Table Grid23"/>
    <w:basedOn w:val="TableNormal"/>
    <w:next w:val="TableGrid"/>
    <w:uiPriority w:val="39"/>
    <w:rsid w:val="001B7D15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9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7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635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88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6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6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99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2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6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6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43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9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30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7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946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93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25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30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89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9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2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24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953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3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76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49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65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12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75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2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94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22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195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6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70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76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39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441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67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00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69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107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79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112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705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55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8241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266749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169822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46943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3938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13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26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84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11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70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03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58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26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1376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27486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7488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142220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15953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FFFFFF"/>
                                <w:left w:val="single" w:sz="6" w:space="0" w:color="FFFFFF"/>
                                <w:bottom w:val="single" w:sz="6" w:space="0" w:color="FFFFFF"/>
                                <w:right w:val="single" w:sz="6" w:space="0" w:color="FFFFFF"/>
                              </w:divBdr>
                              <w:divsChild>
                                <w:div w:id="1940077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087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4289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300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521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097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3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27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83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11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78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37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0323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2499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061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6638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360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960694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987774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FFFFFF"/>
                                <w:left w:val="single" w:sz="6" w:space="0" w:color="FFFFFF"/>
                                <w:bottom w:val="single" w:sz="6" w:space="0" w:color="FFFFFF"/>
                                <w:right w:val="single" w:sz="6" w:space="0" w:color="FFFFFF"/>
                              </w:divBdr>
                              <w:divsChild>
                                <w:div w:id="637495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9301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67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3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00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4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88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7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56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623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6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9.wmf"/><Relationship Id="rId138" Type="http://schemas.openxmlformats.org/officeDocument/2006/relationships/oleObject" Target="embeddings/oleObject62.bin"/><Relationship Id="rId154" Type="http://schemas.openxmlformats.org/officeDocument/2006/relationships/oleObject" Target="embeddings/oleObject70.bin"/><Relationship Id="rId159" Type="http://schemas.openxmlformats.org/officeDocument/2006/relationships/image" Target="media/image82.wmf"/><Relationship Id="rId170" Type="http://schemas.openxmlformats.org/officeDocument/2006/relationships/theme" Target="theme/theme1.xml"/><Relationship Id="rId16" Type="http://schemas.openxmlformats.org/officeDocument/2006/relationships/image" Target="media/image7.wmf"/><Relationship Id="rId107" Type="http://schemas.openxmlformats.org/officeDocument/2006/relationships/image" Target="media/image5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4.wmf"/><Relationship Id="rId128" Type="http://schemas.openxmlformats.org/officeDocument/2006/relationships/oleObject" Target="embeddings/oleObject57.bin"/><Relationship Id="rId144" Type="http://schemas.openxmlformats.org/officeDocument/2006/relationships/oleObject" Target="embeddings/oleObject65.bin"/><Relationship Id="rId149" Type="http://schemas.openxmlformats.org/officeDocument/2006/relationships/image" Target="media/image7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50.wmf"/><Relationship Id="rId160" Type="http://schemas.openxmlformats.org/officeDocument/2006/relationships/oleObject" Target="embeddings/oleObject73.bin"/><Relationship Id="rId165" Type="http://schemas.openxmlformats.org/officeDocument/2006/relationships/image" Target="media/image8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4.wmf"/><Relationship Id="rId69" Type="http://schemas.openxmlformats.org/officeDocument/2006/relationships/image" Target="media/image37.wmf"/><Relationship Id="rId113" Type="http://schemas.openxmlformats.org/officeDocument/2006/relationships/image" Target="media/image59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72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5.wmf"/><Relationship Id="rId150" Type="http://schemas.openxmlformats.org/officeDocument/2006/relationships/oleObject" Target="embeddings/oleObject68.bin"/><Relationship Id="rId155" Type="http://schemas.openxmlformats.org/officeDocument/2006/relationships/image" Target="media/image80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image" Target="media/image30.wmf"/><Relationship Id="rId103" Type="http://schemas.openxmlformats.org/officeDocument/2006/relationships/image" Target="media/image54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7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28.bin"/><Relationship Id="rId75" Type="http://schemas.openxmlformats.org/officeDocument/2006/relationships/image" Target="media/image40.wmf"/><Relationship Id="rId91" Type="http://schemas.openxmlformats.org/officeDocument/2006/relationships/image" Target="media/image48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3.bin"/><Relationship Id="rId145" Type="http://schemas.openxmlformats.org/officeDocument/2006/relationships/image" Target="media/image75.wmf"/><Relationship Id="rId161" Type="http://schemas.openxmlformats.org/officeDocument/2006/relationships/image" Target="media/image83.wmf"/><Relationship Id="rId166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2.wmf"/><Relationship Id="rId127" Type="http://schemas.openxmlformats.org/officeDocument/2006/relationships/image" Target="media/image6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1.bin"/><Relationship Id="rId60" Type="http://schemas.openxmlformats.org/officeDocument/2006/relationships/image" Target="media/image31.wmf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70.wmf"/><Relationship Id="rId143" Type="http://schemas.openxmlformats.org/officeDocument/2006/relationships/image" Target="media/image74.wmf"/><Relationship Id="rId148" Type="http://schemas.openxmlformats.org/officeDocument/2006/relationships/oleObject" Target="embeddings/oleObject67.bin"/><Relationship Id="rId151" Type="http://schemas.openxmlformats.org/officeDocument/2006/relationships/image" Target="media/image78.wmf"/><Relationship Id="rId156" Type="http://schemas.openxmlformats.org/officeDocument/2006/relationships/oleObject" Target="embeddings/oleObject71.bin"/><Relationship Id="rId164" Type="http://schemas.openxmlformats.org/officeDocument/2006/relationships/oleObject" Target="embeddings/oleObject75.bin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7.wmf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image" Target="media/image51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5.wmf"/><Relationship Id="rId141" Type="http://schemas.openxmlformats.org/officeDocument/2006/relationships/image" Target="media/image73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6.wmf"/><Relationship Id="rId7" Type="http://schemas.openxmlformats.org/officeDocument/2006/relationships/oleObject" Target="embeddings/oleObject1.bin"/><Relationship Id="rId71" Type="http://schemas.openxmlformats.org/officeDocument/2006/relationships/image" Target="media/image38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6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81.wmf"/><Relationship Id="rId61" Type="http://schemas.openxmlformats.org/officeDocument/2006/relationships/image" Target="media/image32.w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69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3.bin"/><Relationship Id="rId77" Type="http://schemas.openxmlformats.org/officeDocument/2006/relationships/image" Target="media/image41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77.bin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9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4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6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72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4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4289E1-43B6-4A83-8A5A-71366D1527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1</TotalTime>
  <Pages>10</Pages>
  <Words>1382</Words>
  <Characters>7878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12</cp:revision>
  <dcterms:created xsi:type="dcterms:W3CDTF">2023-01-30T03:19:00Z</dcterms:created>
  <dcterms:modified xsi:type="dcterms:W3CDTF">2023-04-07T01:19:00Z</dcterms:modified>
</cp:coreProperties>
</file>